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EC4C72" w:rsidP="00EC4C72">
      <w:pPr>
        <w:pStyle w:val="a3"/>
      </w:pPr>
      <w:bookmarkStart w:id="0" w:name="_Toc186019504"/>
      <w:bookmarkStart w:id="1" w:name="_Toc186019543"/>
      <w:r>
        <w:t>Лабораторная работа</w:t>
      </w:r>
      <w:r w:rsidRPr="00C722D0">
        <w:t xml:space="preserve"> </w:t>
      </w:r>
      <w:r>
        <w:t xml:space="preserve">9. </w:t>
      </w:r>
      <w:bookmarkEnd w:id="0"/>
      <w:bookmarkEnd w:id="1"/>
      <w:r w:rsidR="001B7016">
        <w:t>Работа с файлами.</w:t>
      </w:r>
    </w:p>
    <w:p w:rsidR="00EC4C72" w:rsidRPr="006D24F4" w:rsidRDefault="00F95CAF" w:rsidP="00EC4C72">
      <w:r>
        <w:t xml:space="preserve">Цель: </w:t>
      </w:r>
      <w:r w:rsidR="00EC4C72">
        <w:t>считывание данных с файла. Создание маплета для построения кривой и плоскости по точкам</w:t>
      </w:r>
      <w:r w:rsidR="00EC4C72" w:rsidRPr="006D24F4">
        <w:t>.</w:t>
      </w:r>
    </w:p>
    <w:p w:rsidR="005F2801" w:rsidRDefault="00EC4C72" w:rsidP="005F2801">
      <w:pPr>
        <w:pStyle w:val="2"/>
      </w:pPr>
      <w:r>
        <w:t>Считывание с файла.</w:t>
      </w:r>
    </w:p>
    <w:p w:rsidR="00EC4C72" w:rsidRDefault="00EC4C72" w:rsidP="00EC4C72">
      <w:r>
        <w:t>Синтаксис основных команд для работы с файлами очень близок синтаксису языка программирования С.</w:t>
      </w:r>
    </w:p>
    <w:p w:rsidR="00EC4C72" w:rsidRDefault="00EC4C72" w:rsidP="00EC4C72">
      <w:r>
        <w:t xml:space="preserve">Перед чтением или записью данных в файл его необходимо открыть. Хотя все команды чтения и записи в Maple открывают файл автоматически, лучше делать это явно с использованием функции </w:t>
      </w:r>
      <w:r w:rsidRPr="00EC4C72">
        <w:rPr>
          <w:rStyle w:val="maple0"/>
        </w:rPr>
        <w:t>fopen</w:t>
      </w:r>
      <w:r>
        <w:t>.</w:t>
      </w:r>
    </w:p>
    <w:p w:rsidR="00EC4C72" w:rsidRDefault="00EC4C72" w:rsidP="00EC4C72">
      <w:pPr>
        <w:pStyle w:val="4"/>
      </w:pPr>
      <w:r>
        <w:t>Команда fopen.</w:t>
      </w:r>
    </w:p>
    <w:p w:rsidR="00EC4C72" w:rsidRDefault="00EC4C72" w:rsidP="00EC4C72">
      <w:r>
        <w:t>Назначение команды: открытие файла для буферизованного чтения или записи.</w:t>
      </w:r>
    </w:p>
    <w:p w:rsidR="00EC4C72" w:rsidRDefault="00EC4C72" w:rsidP="00EC4C72">
      <w:r>
        <w:t>Формат вызова:</w:t>
      </w:r>
    </w:p>
    <w:p w:rsidR="00EC4C72" w:rsidRDefault="00EC4C72" w:rsidP="00EC4C72">
      <w:pPr>
        <w:pStyle w:val="maple"/>
      </w:pPr>
      <w:r>
        <w:t>fopen(&lt;имя_файла&gt;,&lt;режим_доступа&gt;,&lt;вид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EC4C72">
        <w:rPr>
          <w:rStyle w:val="maple0"/>
        </w:rPr>
        <w:t>&lt;имя_файла&gt;</w:t>
      </w:r>
      <w:r>
        <w:t xml:space="preserve"> </w:t>
      </w:r>
      <w:r>
        <w:noBreakHyphen/>
        <w:t xml:space="preserve"> имя файла (возможно указание полного пути к файлу);</w:t>
      </w:r>
    </w:p>
    <w:p w:rsidR="00EC4C72" w:rsidRDefault="00EC4C72" w:rsidP="00EC4C72">
      <w:r w:rsidRPr="00EC4C72">
        <w:rPr>
          <w:rStyle w:val="maple0"/>
        </w:rPr>
        <w:t>&lt;режим_доступа&gt;</w:t>
      </w:r>
      <w:r>
        <w:t xml:space="preserve"> </w:t>
      </w:r>
      <w:r>
        <w:noBreakHyphen/>
        <w:t xml:space="preserve"> режим доступа к файлу </w:t>
      </w:r>
      <w:r>
        <w:noBreakHyphen/>
        <w:t xml:space="preserve"> одно из ключевых слов: READ (для чтения файла), WRITE (для чтения и записи в файл с его начала), APPEND (для чтения и записи в конец файла);</w:t>
      </w:r>
    </w:p>
    <w:p w:rsidR="00EC4C72" w:rsidRDefault="00EC4C72" w:rsidP="00EC4C72">
      <w:r w:rsidRPr="00EC4C72">
        <w:rPr>
          <w:rStyle w:val="maple0"/>
        </w:rPr>
        <w:t>&lt;вид&gt;</w:t>
      </w:r>
      <w:r>
        <w:t xml:space="preserve"> </w:t>
      </w:r>
      <w:r>
        <w:noBreakHyphen/>
        <w:t xml:space="preserve"> характер доступа к файлу </w:t>
      </w:r>
      <w:r>
        <w:noBreakHyphen/>
        <w:t xml:space="preserve"> одно из ключевых слов: TEXT (текстовый файл — значение по умолчанию) или BINARY (двоичный файл) (необязательный параметр).</w:t>
      </w:r>
    </w:p>
    <w:p w:rsidR="00EC4C72" w:rsidRDefault="00EC4C72" w:rsidP="00EC4C72"/>
    <w:p w:rsidR="00EC4C72" w:rsidRDefault="00EC4C72" w:rsidP="00EC4C72">
      <w:r>
        <w:t>Особенности использования команды fopen: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>при указании пути символ обратного слэша \ необходимо дублировать:</w:t>
      </w:r>
    </w:p>
    <w:p w:rsidR="00EC4C72" w:rsidRDefault="00EC4C72" w:rsidP="00EC4C72">
      <w:pPr>
        <w:pStyle w:val="a6"/>
      </w:pPr>
      <w:r>
        <w:t>\\ (либо можно использовать одинарный прямой слэш /);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 xml:space="preserve">команда возвращает дескриптор файла </w:t>
      </w:r>
      <w:r>
        <w:noBreakHyphen/>
        <w:t xml:space="preserve"> целое число;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>если в параметре &lt;вид&gt; указано ключевое слово TEXT, то при чтении и записи в файл символ начала новой строки (\n) будет учитываться в соответствии с правилами соответствующей операционной системы;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>при попытке открыть ранее открытый файл будет выдано сообщение об ошибке;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>если файл открывается для чтения, а его не существует, будет выдано сообщение об ошибке;</w:t>
      </w:r>
    </w:p>
    <w:p w:rsidR="00EC4C72" w:rsidRDefault="00EC4C72" w:rsidP="00EC4C72">
      <w:pPr>
        <w:pStyle w:val="a6"/>
        <w:numPr>
          <w:ilvl w:val="0"/>
          <w:numId w:val="6"/>
        </w:numPr>
      </w:pPr>
      <w:r>
        <w:t>если файл открывается для записи, а его не существует, он будет создан (при ошибке создания будет выдано сообщение об ошибке).</w:t>
      </w:r>
    </w:p>
    <w:p w:rsidR="00EC4C72" w:rsidRDefault="00EC4C72" w:rsidP="00EC4C72"/>
    <w:p w:rsidR="00EC4C72" w:rsidRDefault="00EC4C72" w:rsidP="008D2038">
      <w:r>
        <w:t>После выполнения всех операций над</w:t>
      </w:r>
      <w:r w:rsidR="008D2038">
        <w:t xml:space="preserve"> файлом его следует закрыть, ис</w:t>
      </w:r>
      <w:r>
        <w:t>пользуя ранее созданный дескриптор файла, с помощ</w:t>
      </w:r>
      <w:r w:rsidR="008D2038">
        <w:t>ью команды fclose.</w:t>
      </w:r>
    </w:p>
    <w:p w:rsidR="00EC4C72" w:rsidRDefault="00EC4C72" w:rsidP="008D2038">
      <w:pPr>
        <w:pStyle w:val="4"/>
      </w:pPr>
      <w:r>
        <w:t xml:space="preserve"> Команда fclose.</w:t>
      </w:r>
    </w:p>
    <w:p w:rsidR="00EC4C72" w:rsidRDefault="00EC4C72" w:rsidP="00EC4C72">
      <w:r>
        <w:t>Назначение команды: закрытие файла.</w:t>
      </w:r>
    </w:p>
    <w:p w:rsidR="00EC4C72" w:rsidRDefault="00EC4C72" w:rsidP="00EC4C72">
      <w:r>
        <w:t>Формат вызова:</w:t>
      </w:r>
    </w:p>
    <w:p w:rsidR="00EC4C72" w:rsidRDefault="00EC4C72" w:rsidP="008D2038">
      <w:pPr>
        <w:pStyle w:val="maple"/>
      </w:pPr>
      <w:r>
        <w:t>fclose(&lt;список_файлов&gt;)</w:t>
      </w:r>
    </w:p>
    <w:p w:rsidR="00EC4C72" w:rsidRDefault="00EC4C72" w:rsidP="00EC4C72">
      <w:r>
        <w:t>Параметр:</w:t>
      </w:r>
    </w:p>
    <w:p w:rsidR="00EC4C72" w:rsidRDefault="00EC4C72" w:rsidP="00EC4C72">
      <w:r w:rsidRPr="008D2038">
        <w:rPr>
          <w:rStyle w:val="maple0"/>
        </w:rPr>
        <w:t>&lt;список_файлов&gt;</w:t>
      </w:r>
      <w:r>
        <w:t xml:space="preserve"> </w:t>
      </w:r>
      <w:r w:rsidR="008D2038">
        <w:noBreakHyphen/>
      </w:r>
      <w:r>
        <w:t xml:space="preserve"> </w:t>
      </w:r>
      <w:r w:rsidR="008D2038">
        <w:t xml:space="preserve">список из одного или нескольких </w:t>
      </w:r>
      <w:r>
        <w:t>дескрипторов или имен файлов.</w:t>
      </w:r>
    </w:p>
    <w:p w:rsidR="00EC4C72" w:rsidRDefault="00EC4C72" w:rsidP="00EC4C72"/>
    <w:p w:rsidR="00EC4C72" w:rsidRDefault="00EC4C72" w:rsidP="00EC4C72">
      <w:r>
        <w:t>Особенности использования команды fclose:</w:t>
      </w:r>
    </w:p>
    <w:p w:rsidR="00EC4C72" w:rsidRDefault="00EC4C72" w:rsidP="008D2038">
      <w:pPr>
        <w:pStyle w:val="a6"/>
        <w:numPr>
          <w:ilvl w:val="0"/>
          <w:numId w:val="7"/>
        </w:numPr>
      </w:pPr>
      <w:r>
        <w:t>закрывается ранее открытый файл (если файл не был открыт, то при</w:t>
      </w:r>
      <w:r w:rsidR="008D2038">
        <w:t xml:space="preserve"> </w:t>
      </w:r>
      <w:r>
        <w:t>указании имени файла никакого сообщения об ошибке выдано не будет,</w:t>
      </w:r>
      <w:r w:rsidR="008D2038">
        <w:t xml:space="preserve"> </w:t>
      </w:r>
      <w:r>
        <w:t>а при указании дескриптора — будет);</w:t>
      </w:r>
    </w:p>
    <w:p w:rsidR="00EC4C72" w:rsidRDefault="00EC4C72" w:rsidP="00EC4C72">
      <w:pPr>
        <w:pStyle w:val="a6"/>
        <w:numPr>
          <w:ilvl w:val="0"/>
          <w:numId w:val="7"/>
        </w:numPr>
      </w:pPr>
      <w:r>
        <w:t>закрытие файла гарантирует, что все изменения, сделанные в файле,</w:t>
      </w:r>
      <w:r w:rsidR="008D2038">
        <w:t xml:space="preserve"> </w:t>
      </w:r>
      <w:r>
        <w:t>будут записаны на диск;</w:t>
      </w:r>
    </w:p>
    <w:p w:rsidR="00EC4C72" w:rsidRPr="000265E5" w:rsidRDefault="00EC4C72" w:rsidP="00EC4C72">
      <w:pPr>
        <w:rPr>
          <w:lang w:val="en-US"/>
        </w:rPr>
      </w:pPr>
      <w:r>
        <w:lastRenderedPageBreak/>
        <w:t>Пример</w:t>
      </w:r>
      <w:r w:rsidR="000265E5" w:rsidRPr="000265E5">
        <w:rPr>
          <w:lang w:val="en-US"/>
        </w:rPr>
        <w:t>.</w:t>
      </w:r>
    </w:p>
    <w:p w:rsidR="00995A09" w:rsidRPr="00995A09" w:rsidRDefault="00995A09" w:rsidP="00995A09">
      <w:r w:rsidRPr="00995A09">
        <w:rPr>
          <w:rStyle w:val="maple0"/>
        </w:rPr>
        <w:t>f1:=</w:t>
      </w:r>
      <w:r w:rsidR="00EC4C72" w:rsidRPr="00995A09">
        <w:rPr>
          <w:rStyle w:val="maple0"/>
        </w:rPr>
        <w:t>fopen("d:\\inet\\</w:t>
      </w:r>
      <w:r w:rsidRPr="00995A09">
        <w:rPr>
          <w:rStyle w:val="maple0"/>
        </w:rPr>
        <w:t>temp\\data1.txt", READ, TEXT);</w:t>
      </w:r>
      <w:r w:rsidRPr="00995A09">
        <w:t xml:space="preserve"> </w:t>
      </w:r>
      <w:r w:rsidR="00EC4C72">
        <w:t>Открытие текстового файла для чтения</w:t>
      </w:r>
      <w:r>
        <w:t xml:space="preserve"> (используется двойной обратный слэш</w:t>
      </w:r>
      <w:r w:rsidRPr="00995A09">
        <w:t>)</w:t>
      </w:r>
    </w:p>
    <w:p w:rsidR="00EC4C72" w:rsidRPr="00995A09" w:rsidRDefault="00995A09" w:rsidP="00995A09">
      <w:r w:rsidRPr="00995A09">
        <w:rPr>
          <w:rStyle w:val="maple0"/>
        </w:rPr>
        <w:t>f2:=</w:t>
      </w:r>
      <w:r w:rsidR="00EC4C72" w:rsidRPr="00995A09">
        <w:rPr>
          <w:rStyle w:val="maple0"/>
        </w:rPr>
        <w:t>fopen("</w:t>
      </w:r>
      <w:r w:rsidRPr="00995A09">
        <w:rPr>
          <w:rStyle w:val="maple0"/>
        </w:rPr>
        <w:t>d:/inet/temp/data2.bin",WRITE,BINARY);</w:t>
      </w:r>
      <w:r>
        <w:t xml:space="preserve"> </w:t>
      </w:r>
      <w:r w:rsidR="00EC4C72">
        <w:t>Открытие бинарного файла для записи (используется одинарный</w:t>
      </w:r>
      <w:r>
        <w:t xml:space="preserve"> </w:t>
      </w:r>
      <w:r w:rsidR="00EC4C72">
        <w:t>прямой</w:t>
      </w:r>
      <w:r w:rsidR="00EC4C72" w:rsidRPr="00995A09">
        <w:t xml:space="preserve"> </w:t>
      </w:r>
      <w:r w:rsidR="00EC4C72">
        <w:t>слэш</w:t>
      </w:r>
      <w:r w:rsidR="00EC4C72" w:rsidRPr="00995A09">
        <w:t>)</w:t>
      </w:r>
    </w:p>
    <w:p w:rsidR="00995A09" w:rsidRPr="00995A09" w:rsidRDefault="00995A09" w:rsidP="00995A09">
      <w:r w:rsidRPr="00995A09">
        <w:rPr>
          <w:rStyle w:val="maple0"/>
        </w:rPr>
        <w:t>f3:=fopen("d:/inet/temp/data2.bin",WRITE,BINARY);</w:t>
      </w:r>
      <w:r w:rsidRPr="00995A09">
        <w:t xml:space="preserve"> </w:t>
      </w:r>
      <w:r>
        <w:t>Попытка</w:t>
      </w:r>
      <w:r w:rsidRPr="00995A09">
        <w:t xml:space="preserve"> </w:t>
      </w:r>
      <w:r>
        <w:t>открыть</w:t>
      </w:r>
      <w:r w:rsidRPr="00995A09">
        <w:t xml:space="preserve"> </w:t>
      </w:r>
      <w:r>
        <w:t>уже</w:t>
      </w:r>
      <w:r w:rsidRPr="00995A09">
        <w:t xml:space="preserve"> </w:t>
      </w:r>
      <w:r>
        <w:t>открытый</w:t>
      </w:r>
      <w:r w:rsidRPr="00995A09">
        <w:t xml:space="preserve"> </w:t>
      </w:r>
      <w:r>
        <w:t>файл.</w:t>
      </w:r>
    </w:p>
    <w:p w:rsidR="00EC4C72" w:rsidRPr="00995A09" w:rsidRDefault="00EC4C72" w:rsidP="00995A09">
      <w:pPr>
        <w:jc w:val="center"/>
        <w:rPr>
          <w:rFonts w:ascii="Courier New" w:hAnsi="Courier New" w:cs="Courier New"/>
          <w:color w:val="FF33CC"/>
          <w:lang w:val="en-US"/>
        </w:rPr>
      </w:pPr>
      <w:r w:rsidRPr="00995A09">
        <w:rPr>
          <w:rFonts w:ascii="Courier New" w:hAnsi="Courier New" w:cs="Courier New"/>
          <w:color w:val="FF33CC"/>
          <w:lang w:val="en-US"/>
        </w:rPr>
        <w:t>Error, (in fopen) file already open</w:t>
      </w:r>
    </w:p>
    <w:p w:rsidR="00EC4C72" w:rsidRPr="00995A09" w:rsidRDefault="00EC4C72" w:rsidP="00EC4C72">
      <w:r w:rsidRPr="00995A09">
        <w:rPr>
          <w:rStyle w:val="maple0"/>
        </w:rPr>
        <w:t>fclose(f1, f2);</w:t>
      </w:r>
      <w:r w:rsidR="00995A09">
        <w:t xml:space="preserve"> </w:t>
      </w:r>
      <w:r>
        <w:t>Закрытие файлов, описываемых дескрипторами</w:t>
      </w:r>
      <w:r w:rsidR="00995A09">
        <w:t xml:space="preserve"> </w:t>
      </w:r>
      <w:r w:rsidRPr="003B6D90">
        <w:rPr>
          <w:lang w:val="en-US"/>
        </w:rPr>
        <w:t>f</w:t>
      </w:r>
      <w:r w:rsidRPr="00995A09">
        <w:t xml:space="preserve">1 </w:t>
      </w:r>
      <w:r>
        <w:t>и</w:t>
      </w:r>
      <w:r w:rsidRPr="00995A09">
        <w:t xml:space="preserve"> </w:t>
      </w:r>
      <w:r w:rsidRPr="003B6D90">
        <w:rPr>
          <w:lang w:val="en-US"/>
        </w:rPr>
        <w:t>f</w:t>
      </w:r>
      <w:r w:rsidRPr="00995A09">
        <w:t>2</w:t>
      </w:r>
    </w:p>
    <w:p w:rsidR="00EC4C72" w:rsidRPr="00995A09" w:rsidRDefault="00EC4C72" w:rsidP="00EC4C72">
      <w:r w:rsidRPr="00995A09">
        <w:rPr>
          <w:rStyle w:val="maple0"/>
        </w:rPr>
        <w:t>f</w:t>
      </w:r>
      <w:r w:rsidR="00995A09">
        <w:rPr>
          <w:rStyle w:val="maple0"/>
        </w:rPr>
        <w:t>4:=</w:t>
      </w:r>
      <w:r w:rsidRPr="00995A09">
        <w:rPr>
          <w:rStyle w:val="maple0"/>
        </w:rPr>
        <w:t>fopen("d</w:t>
      </w:r>
      <w:r w:rsidR="00995A09" w:rsidRPr="00995A09">
        <w:rPr>
          <w:rStyle w:val="maple0"/>
        </w:rPr>
        <w:t>:/inet/temp/data.ttt</w:t>
      </w:r>
      <w:r w:rsidR="00995A09">
        <w:rPr>
          <w:rStyle w:val="maple0"/>
        </w:rPr>
        <w:t>",</w:t>
      </w:r>
      <w:r w:rsidR="00995A09" w:rsidRPr="00995A09">
        <w:rPr>
          <w:rStyle w:val="maple0"/>
        </w:rPr>
        <w:t>READ);</w:t>
      </w:r>
      <w:r w:rsidR="00995A09" w:rsidRPr="00995A09">
        <w:t xml:space="preserve"> </w:t>
      </w:r>
      <w:r>
        <w:t>Попытка</w:t>
      </w:r>
      <w:r w:rsidR="00995A09">
        <w:t xml:space="preserve"> </w:t>
      </w:r>
      <w:r>
        <w:t>открыть</w:t>
      </w:r>
      <w:r w:rsidRPr="00995A09">
        <w:t xml:space="preserve"> </w:t>
      </w:r>
      <w:r>
        <w:t>несуществующий</w:t>
      </w:r>
      <w:r w:rsidRPr="00995A09">
        <w:t xml:space="preserve"> </w:t>
      </w:r>
      <w:r>
        <w:t>файл</w:t>
      </w:r>
    </w:p>
    <w:p w:rsidR="00EC4C72" w:rsidRPr="00995A09" w:rsidRDefault="00EC4C72" w:rsidP="00995A09">
      <w:pPr>
        <w:jc w:val="center"/>
        <w:rPr>
          <w:rFonts w:ascii="Courier New" w:hAnsi="Courier New" w:cs="Courier New"/>
          <w:color w:val="FF33CC"/>
          <w:lang w:val="en-US"/>
        </w:rPr>
      </w:pPr>
      <w:r w:rsidRPr="00995A09">
        <w:rPr>
          <w:rFonts w:ascii="Courier New" w:hAnsi="Courier New" w:cs="Courier New"/>
          <w:color w:val="FF33CC"/>
          <w:lang w:val="en-US"/>
        </w:rPr>
        <w:t>Error, (in fopen) file or directory does not exist</w:t>
      </w:r>
    </w:p>
    <w:p w:rsidR="00EC4C72" w:rsidRPr="00B523DA" w:rsidRDefault="00EC4C72" w:rsidP="00EC4C72">
      <w:pPr>
        <w:rPr>
          <w:lang w:val="en-US"/>
        </w:rPr>
      </w:pPr>
    </w:p>
    <w:p w:rsidR="00EC4C72" w:rsidRDefault="00EC4C72" w:rsidP="00F42BE3">
      <w:pPr>
        <w:pStyle w:val="4"/>
      </w:pPr>
      <w:r>
        <w:t>Команды для работы с файлами</w:t>
      </w:r>
    </w:p>
    <w:p w:rsidR="00EC4C72" w:rsidRDefault="00EC4C72" w:rsidP="00EC4C72">
      <w:r>
        <w:t xml:space="preserve">ﬁlepos </w:t>
      </w:r>
      <w:r w:rsidR="00F42BE3">
        <w:noBreakHyphen/>
        <w:t xml:space="preserve"> </w:t>
      </w:r>
      <w:r>
        <w:t>Получение или установка текущей позиции в файле</w:t>
      </w:r>
    </w:p>
    <w:p w:rsidR="00EC4C72" w:rsidRDefault="00F42BE3" w:rsidP="00EC4C72">
      <w:r>
        <w:t xml:space="preserve">fprint </w:t>
      </w:r>
      <w:r>
        <w:noBreakHyphen/>
        <w:t xml:space="preserve"> </w:t>
      </w:r>
      <w:r w:rsidR="00EC4C72">
        <w:t>Запись в файл по формату</w:t>
      </w:r>
    </w:p>
    <w:p w:rsidR="00EC4C72" w:rsidRDefault="00EC4C72" w:rsidP="00EC4C72">
      <w:r>
        <w:t xml:space="preserve">fscanf </w:t>
      </w:r>
      <w:r w:rsidR="00F42BE3">
        <w:noBreakHyphen/>
      </w:r>
      <w:r>
        <w:t xml:space="preserve"> Чтение из файла по формату</w:t>
      </w:r>
    </w:p>
    <w:p w:rsidR="00EC4C72" w:rsidRDefault="00EC4C72" w:rsidP="00EC4C72">
      <w:r>
        <w:t xml:space="preserve">readdata </w:t>
      </w:r>
      <w:r w:rsidR="00F42BE3">
        <w:noBreakHyphen/>
        <w:t xml:space="preserve"> </w:t>
      </w:r>
      <w:r>
        <w:t>Чтение числовых данных из текстового файла</w:t>
      </w:r>
    </w:p>
    <w:p w:rsidR="00EC4C72" w:rsidRDefault="00EC4C72" w:rsidP="00EC4C72">
      <w:r>
        <w:t>readline</w:t>
      </w:r>
      <w:r w:rsidR="00F42BE3">
        <w:t xml:space="preserve"> </w:t>
      </w:r>
      <w:r w:rsidR="00F42BE3">
        <w:noBreakHyphen/>
        <w:t xml:space="preserve"> </w:t>
      </w:r>
      <w:r>
        <w:t>Чтение одной строки из текстового файла</w:t>
      </w:r>
    </w:p>
    <w:p w:rsidR="00EC4C72" w:rsidRDefault="00EC4C72" w:rsidP="00EC4C72">
      <w:r>
        <w:t>writedata</w:t>
      </w:r>
      <w:r w:rsidR="00F42BE3">
        <w:t xml:space="preserve"> </w:t>
      </w:r>
      <w:r w:rsidR="00F42BE3">
        <w:noBreakHyphen/>
      </w:r>
      <w:r>
        <w:t xml:space="preserve"> Запись числовых данных в текстовый файл</w:t>
      </w:r>
    </w:p>
    <w:p w:rsidR="00EC4C72" w:rsidRDefault="00EC4C72" w:rsidP="00EC4C72">
      <w:r>
        <w:t xml:space="preserve">writeline </w:t>
      </w:r>
      <w:r w:rsidR="00F42BE3">
        <w:noBreakHyphen/>
        <w:t xml:space="preserve"> </w:t>
      </w:r>
      <w:r>
        <w:t>Запись одной строки в текстовый файл</w:t>
      </w:r>
    </w:p>
    <w:p w:rsidR="00EC4C72" w:rsidRDefault="00EC4C72" w:rsidP="00F42BE3">
      <w:pPr>
        <w:pStyle w:val="4"/>
      </w:pPr>
      <w:r>
        <w:t>Команда fscanf.</w:t>
      </w:r>
    </w:p>
    <w:p w:rsidR="00EC4C72" w:rsidRDefault="00EC4C72" w:rsidP="00EC4C72">
      <w:r>
        <w:t>Назначение команды: чтение из файла по формату.</w:t>
      </w:r>
    </w:p>
    <w:p w:rsidR="00EC4C72" w:rsidRDefault="00F42BE3" w:rsidP="00EC4C72">
      <w:r>
        <w:t>Формат вызова:</w:t>
      </w:r>
    </w:p>
    <w:p w:rsidR="00EC4C72" w:rsidRDefault="00EC4C72" w:rsidP="00F42BE3">
      <w:pPr>
        <w:pStyle w:val="maple"/>
      </w:pPr>
      <w:r>
        <w:t>fscanf(&lt;файл&gt;,&lt;формат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F42BE3">
        <w:rPr>
          <w:rStyle w:val="maple0"/>
        </w:rPr>
        <w:t>&lt;файл&gt;</w:t>
      </w:r>
      <w:r>
        <w:t xml:space="preserve"> — имя файла или дескриптор;</w:t>
      </w:r>
    </w:p>
    <w:p w:rsidR="00EC4C72" w:rsidRDefault="00EC4C72" w:rsidP="00EC4C72">
      <w:r w:rsidRPr="00F42BE3">
        <w:rPr>
          <w:rStyle w:val="maple0"/>
        </w:rPr>
        <w:t>&lt;формат&gt;</w:t>
      </w:r>
      <w:r>
        <w:t xml:space="preserve"> — формат (маска) чтения данных.</w:t>
      </w:r>
    </w:p>
    <w:p w:rsidR="00EC4C72" w:rsidRDefault="00EC4C72" w:rsidP="00EC4C72"/>
    <w:p w:rsidR="00EC4C72" w:rsidRDefault="00EC4C72" w:rsidP="00EC4C72">
      <w:r>
        <w:t>Команда fscanf возвращает список пр</w:t>
      </w:r>
      <w:r w:rsidR="00F42BE3">
        <w:t>очитанных элементов. Если успеш</w:t>
      </w:r>
      <w:r>
        <w:t>но не был прочитан ни один элемент, то при окончании читаемых данных возвращается пустой список NULL. Параметр &lt;формат&gt; представляет собой</w:t>
      </w:r>
      <w:r w:rsidR="00F42BE3">
        <w:t xml:space="preserve"> </w:t>
      </w:r>
      <w:r>
        <w:t>строку, состоящую из элементов вида</w:t>
      </w:r>
    </w:p>
    <w:p w:rsidR="00EC4C72" w:rsidRDefault="00EC4C72" w:rsidP="00F42BE3">
      <w:pPr>
        <w:pStyle w:val="maple"/>
      </w:pPr>
    </w:p>
    <w:p w:rsidR="00EC4C72" w:rsidRDefault="00EC4C72" w:rsidP="00F42BE3">
      <w:pPr>
        <w:pStyle w:val="maple"/>
      </w:pPr>
      <w:r>
        <w:t>%&lt;необяз&gt;&lt;ширина&gt;&lt;модификатор&gt;&lt;код&gt;</w:t>
      </w:r>
    </w:p>
    <w:p w:rsidR="00EC4C72" w:rsidRDefault="00EC4C72" w:rsidP="00EC4C72"/>
    <w:p w:rsidR="00EC4C72" w:rsidRDefault="00EC4C72" w:rsidP="00EC4C72">
      <w:r>
        <w:t>Параметры элемента строки формата: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&lt;необяз&gt;</w:t>
      </w:r>
      <w:r>
        <w:t xml:space="preserve"> символ * (звездочка), указывающий, что объект должен</w:t>
      </w:r>
      <w:r w:rsidR="00F42BE3">
        <w:t xml:space="preserve"> </w:t>
      </w:r>
      <w:r>
        <w:t>быть прочитан, но не должен прису</w:t>
      </w:r>
      <w:r w:rsidR="00F42BE3">
        <w:t>тствовать в возвращаемом резуль</w:t>
      </w:r>
      <w:r>
        <w:t>тате (необязательный параметр);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&lt;ширина&gt;</w:t>
      </w:r>
      <w:r>
        <w:t xml:space="preserve"> — максимальное количе</w:t>
      </w:r>
      <w:r w:rsidR="00F42BE3">
        <w:t>ство символов в читаемом элемен</w:t>
      </w:r>
      <w:r>
        <w:t>те (необязательный параметр);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&lt;модификатор&gt;</w:t>
      </w:r>
      <w:r>
        <w:t xml:space="preserve"> — модификатор типа возвращаемого значения элемента (необязательный параметр):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l, L</w:t>
      </w:r>
      <w:r>
        <w:t xml:space="preserve"> — не влияет на результат, ос</w:t>
      </w:r>
      <w:r w:rsidR="00F42BE3">
        <w:t>тавлены для совместимости с язы</w:t>
      </w:r>
      <w:r>
        <w:t>ком C;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z, Z</w:t>
      </w:r>
      <w:r>
        <w:t xml:space="preserve"> — чтение комплексного числа (может предшествовать одному</w:t>
      </w:r>
      <w:r w:rsidR="00F42BE3">
        <w:t xml:space="preserve"> </w:t>
      </w:r>
      <w:r>
        <w:t>из кодов, соответствующих числовому формату: d, o, x, e, f, g);</w:t>
      </w:r>
    </w:p>
    <w:p w:rsidR="00EC4C72" w:rsidRDefault="00EC4C72" w:rsidP="00F42BE3">
      <w:pPr>
        <w:pStyle w:val="a6"/>
        <w:numPr>
          <w:ilvl w:val="0"/>
          <w:numId w:val="8"/>
        </w:numPr>
      </w:pPr>
      <w:r w:rsidRPr="00F42BE3">
        <w:rPr>
          <w:rStyle w:val="maple0"/>
        </w:rPr>
        <w:t>&lt;код&gt;</w:t>
      </w:r>
      <w:r>
        <w:t xml:space="preserve"> — тип элемента для чтения (наиболее важные коды приведены</w:t>
      </w:r>
      <w:r w:rsidR="00F42BE3">
        <w:t xml:space="preserve"> таблице ниже</w:t>
      </w:r>
      <w:r>
        <w:t>).</w:t>
      </w:r>
    </w:p>
    <w:p w:rsidR="00EC4C72" w:rsidRDefault="00EC4C72" w:rsidP="00EC4C72"/>
    <w:p w:rsidR="00EC4C72" w:rsidRDefault="001B27AB" w:rsidP="001B27AB">
      <w:pPr>
        <w:ind w:left="720"/>
      </w:pPr>
      <w:r>
        <w:t>Таблица.</w:t>
      </w:r>
      <w:r w:rsidR="00EC4C72">
        <w:t xml:space="preserve"> Некоторые коды в описании формата</w:t>
      </w:r>
    </w:p>
    <w:tbl>
      <w:tblPr>
        <w:tblStyle w:val="a7"/>
        <w:tblW w:w="0" w:type="auto"/>
        <w:tblInd w:w="720" w:type="dxa"/>
        <w:tblLook w:val="04A0" w:firstRow="1" w:lastRow="0" w:firstColumn="1" w:lastColumn="0" w:noHBand="0" w:noVBand="1"/>
      </w:tblPr>
      <w:tblGrid>
        <w:gridCol w:w="937"/>
        <w:gridCol w:w="7914"/>
      </w:tblGrid>
      <w:tr w:rsidR="001B27AB" w:rsidTr="001B27AB">
        <w:tc>
          <w:tcPr>
            <w:tcW w:w="664" w:type="dxa"/>
          </w:tcPr>
          <w:p w:rsidR="001B27AB" w:rsidRDefault="001B27AB" w:rsidP="001B27AB">
            <w:r w:rsidRPr="001B27AB">
              <w:rPr>
                <w:rStyle w:val="maple0"/>
              </w:rPr>
              <w:t>d</w:t>
            </w:r>
          </w:p>
        </w:tc>
        <w:tc>
          <w:tcPr>
            <w:tcW w:w="8187" w:type="dxa"/>
          </w:tcPr>
          <w:p w:rsidR="001B27AB" w:rsidRDefault="001B27AB" w:rsidP="001B27AB">
            <w:r>
              <w:t>Десятеричное целое со знаком или без знака</w:t>
            </w:r>
          </w:p>
        </w:tc>
      </w:tr>
      <w:tr w:rsidR="001B27AB" w:rsidTr="001B27AB">
        <w:tc>
          <w:tcPr>
            <w:tcW w:w="664" w:type="dxa"/>
          </w:tcPr>
          <w:p w:rsidR="001B27AB" w:rsidRDefault="001B27AB" w:rsidP="001B27AB">
            <w:r w:rsidRPr="001B27AB">
              <w:rPr>
                <w:rStyle w:val="maple0"/>
              </w:rPr>
              <w:t>o</w:t>
            </w:r>
          </w:p>
        </w:tc>
        <w:tc>
          <w:tcPr>
            <w:tcW w:w="8187" w:type="dxa"/>
          </w:tcPr>
          <w:p w:rsidR="001B27AB" w:rsidRDefault="001B27AB" w:rsidP="001B27AB">
            <w:r>
              <w:t>Восьмеричное целое без знака</w:t>
            </w:r>
          </w:p>
        </w:tc>
      </w:tr>
      <w:tr w:rsidR="001B27AB" w:rsidTr="001B27AB">
        <w:tc>
          <w:tcPr>
            <w:tcW w:w="664" w:type="dxa"/>
          </w:tcPr>
          <w:p w:rsidR="001B27AB" w:rsidRDefault="001B27AB" w:rsidP="001B27AB">
            <w:r w:rsidRPr="001B27AB">
              <w:rPr>
                <w:rStyle w:val="maple0"/>
              </w:rPr>
              <w:t>x</w:t>
            </w:r>
          </w:p>
        </w:tc>
        <w:tc>
          <w:tcPr>
            <w:tcW w:w="8187" w:type="dxa"/>
          </w:tcPr>
          <w:p w:rsidR="001B27AB" w:rsidRDefault="001B27AB" w:rsidP="001B27AB">
            <w:r>
              <w:t>Шестнадцатеричное целое без знака</w:t>
            </w:r>
          </w:p>
        </w:tc>
      </w:tr>
      <w:tr w:rsidR="001B27AB" w:rsidTr="001B27AB">
        <w:tc>
          <w:tcPr>
            <w:tcW w:w="664" w:type="dxa"/>
          </w:tcPr>
          <w:p w:rsidR="001B27AB" w:rsidRDefault="001B27AB" w:rsidP="001B27AB">
            <w:r w:rsidRPr="001B27AB">
              <w:rPr>
                <w:rStyle w:val="maple0"/>
              </w:rPr>
              <w:t>e,f,g</w:t>
            </w:r>
          </w:p>
        </w:tc>
        <w:tc>
          <w:tcPr>
            <w:tcW w:w="8187" w:type="dxa"/>
          </w:tcPr>
          <w:p w:rsidR="001B27AB" w:rsidRDefault="001B27AB" w:rsidP="001B27AB">
            <w:r>
              <w:t xml:space="preserve">Вещественное число с плавающей точкой. Допускается использование символов e или E, указывающих на степень десяти. Допускаются специальные значения             </w:t>
            </w:r>
            <w:r>
              <w:lastRenderedPageBreak/>
              <w:t>inf (бесконечность) и NaN (неопределенность)</w:t>
            </w:r>
          </w:p>
        </w:tc>
      </w:tr>
      <w:tr w:rsidR="001B27AB" w:rsidTr="001B27AB">
        <w:tc>
          <w:tcPr>
            <w:tcW w:w="664" w:type="dxa"/>
          </w:tcPr>
          <w:p w:rsidR="001B27AB" w:rsidRPr="001B27AB" w:rsidRDefault="001B27AB" w:rsidP="001B27AB">
            <w:pPr>
              <w:pStyle w:val="maple"/>
              <w:rPr>
                <w:rStyle w:val="maple0"/>
              </w:rPr>
            </w:pPr>
            <w:r>
              <w:lastRenderedPageBreak/>
              <w:t>c</w:t>
            </w:r>
          </w:p>
        </w:tc>
        <w:tc>
          <w:tcPr>
            <w:tcW w:w="8187" w:type="dxa"/>
          </w:tcPr>
          <w:p w:rsidR="001B27AB" w:rsidRDefault="001B27AB" w:rsidP="001B27AB">
            <w:r>
              <w:t>Символ (включая пробел, табуляцию, конец строки). При указании параметра &lt;ширина&gt; читается указанное число символов</w:t>
            </w:r>
          </w:p>
        </w:tc>
      </w:tr>
      <w:tr w:rsidR="001B27AB" w:rsidTr="001B27AB">
        <w:tc>
          <w:tcPr>
            <w:tcW w:w="664" w:type="dxa"/>
          </w:tcPr>
          <w:p w:rsidR="001B27AB" w:rsidRDefault="00B523DA" w:rsidP="001B27AB">
            <w:pPr>
              <w:pStyle w:val="maple"/>
            </w:pPr>
            <w:r>
              <w:t>s</w:t>
            </w:r>
          </w:p>
        </w:tc>
        <w:tc>
          <w:tcPr>
            <w:tcW w:w="8187" w:type="dxa"/>
          </w:tcPr>
          <w:p w:rsidR="001B27AB" w:rsidRPr="00B523DA" w:rsidRDefault="00B523DA" w:rsidP="001B27AB">
            <w:r>
              <w:t>Строка до пробела, табуляции или конца строки</w:t>
            </w:r>
          </w:p>
        </w:tc>
      </w:tr>
      <w:tr w:rsidR="00B523DA" w:rsidTr="001B27AB">
        <w:tc>
          <w:tcPr>
            <w:tcW w:w="664" w:type="dxa"/>
          </w:tcPr>
          <w:p w:rsidR="00B523DA" w:rsidRPr="00B523DA" w:rsidRDefault="00B523DA" w:rsidP="001B27AB">
            <w:pPr>
              <w:pStyle w:val="maple"/>
              <w:rPr>
                <w:lang w:val="en-US"/>
              </w:rPr>
            </w:pPr>
            <w:r>
              <w:rPr>
                <w:lang w:val="en-US"/>
              </w:rPr>
              <w:t>[ ]</w:t>
            </w:r>
          </w:p>
        </w:tc>
        <w:tc>
          <w:tcPr>
            <w:tcW w:w="8187" w:type="dxa"/>
          </w:tcPr>
          <w:p w:rsidR="00B523DA" w:rsidRDefault="00B523DA" w:rsidP="00B523DA">
            <w:r>
              <w:t>Символы, указанные между квадратными скобками. Если</w:t>
            </w:r>
            <w:r w:rsidRPr="00B523DA">
              <w:t xml:space="preserve"> </w:t>
            </w:r>
            <w:r>
              <w:t>вначале списка указан символ (крышка), это</w:t>
            </w:r>
            <w:r w:rsidRPr="00B523DA">
              <w:t xml:space="preserve"> </w:t>
            </w:r>
            <w:r>
              <w:t>означает чтение всех символов, кроме указанных.</w:t>
            </w:r>
          </w:p>
          <w:p w:rsidR="00B523DA" w:rsidRPr="00B523DA" w:rsidRDefault="00B523DA" w:rsidP="001B27AB">
            <w:r>
              <w:t>Символ - (дефис) применяется для указания диапазонов</w:t>
            </w:r>
            <w:r w:rsidRPr="00B523DA">
              <w:t>.</w:t>
            </w:r>
          </w:p>
        </w:tc>
      </w:tr>
      <w:tr w:rsidR="00B523DA" w:rsidTr="001B27AB">
        <w:tc>
          <w:tcPr>
            <w:tcW w:w="664" w:type="dxa"/>
          </w:tcPr>
          <w:p w:rsidR="00B523DA" w:rsidRDefault="00B523DA" w:rsidP="001B27AB">
            <w:pPr>
              <w:pStyle w:val="maple"/>
              <w:rPr>
                <w:lang w:val="en-US"/>
              </w:rPr>
            </w:pPr>
            <w:r>
              <w:t>a</w:t>
            </w:r>
          </w:p>
        </w:tc>
        <w:tc>
          <w:tcPr>
            <w:tcW w:w="8187" w:type="dxa"/>
          </w:tcPr>
          <w:p w:rsidR="00B523DA" w:rsidRPr="00B523DA" w:rsidRDefault="00B523DA" w:rsidP="00B523DA">
            <w:r>
              <w:t>Алгебраическое выражение до пробела, табуляции</w:t>
            </w:r>
            <w:r w:rsidRPr="00B523DA">
              <w:t xml:space="preserve"> </w:t>
            </w:r>
            <w:r>
              <w:t>и символа конца строки</w:t>
            </w:r>
          </w:p>
        </w:tc>
      </w:tr>
      <w:tr w:rsidR="00B523DA" w:rsidTr="001B27AB">
        <w:tc>
          <w:tcPr>
            <w:tcW w:w="664" w:type="dxa"/>
          </w:tcPr>
          <w:p w:rsidR="00B523DA" w:rsidRPr="00B523DA" w:rsidRDefault="00B523DA" w:rsidP="001B27AB">
            <w:pPr>
              <w:pStyle w:val="maple"/>
            </w:pPr>
            <w:r>
              <w:t>И др.</w:t>
            </w:r>
          </w:p>
        </w:tc>
        <w:tc>
          <w:tcPr>
            <w:tcW w:w="8187" w:type="dxa"/>
          </w:tcPr>
          <w:p w:rsidR="00B523DA" w:rsidRDefault="00B523DA" w:rsidP="00B523DA"/>
        </w:tc>
      </w:tr>
    </w:tbl>
    <w:p w:rsidR="00B523DA" w:rsidRDefault="00B523DA" w:rsidP="00B523DA">
      <w:r>
        <w:t>Ф</w:t>
      </w:r>
      <w:r w:rsidR="00EC4C72">
        <w:t>ормат использования</w:t>
      </w:r>
      <w:r>
        <w:t xml:space="preserve"> команды </w:t>
      </w:r>
      <w:r w:rsidRPr="00F12A99">
        <w:rPr>
          <w:rStyle w:val="maple0"/>
        </w:rPr>
        <w:t>fscanf</w:t>
      </w:r>
      <w:r>
        <w:t xml:space="preserve"> совпадает с фор</w:t>
      </w:r>
      <w:r w:rsidR="00EC4C72">
        <w:t xml:space="preserve">матом команды </w:t>
      </w:r>
      <w:r w:rsidR="00EC4C72" w:rsidRPr="00F12A99">
        <w:rPr>
          <w:rStyle w:val="maple0"/>
        </w:rPr>
        <w:t>scanf</w:t>
      </w:r>
      <w:r w:rsidR="00EC4C72">
        <w:t xml:space="preserve"> для разбора произв</w:t>
      </w:r>
      <w:r>
        <w:t>ольного текста. Разбор возвраща</w:t>
      </w:r>
      <w:r w:rsidR="00EC4C72">
        <w:t xml:space="preserve">емого результата может производиться с помощью команды </w:t>
      </w:r>
      <w:r w:rsidR="00EC4C72" w:rsidRPr="00B523DA">
        <w:rPr>
          <w:rStyle w:val="maple0"/>
        </w:rPr>
        <w:t>op</w:t>
      </w:r>
      <w:r w:rsidR="00EC4C72">
        <w:t xml:space="preserve">. </w:t>
      </w:r>
    </w:p>
    <w:p w:rsidR="00EC4C72" w:rsidRDefault="00EC4C72" w:rsidP="00B523DA">
      <w:r>
        <w:t>Пример.</w:t>
      </w:r>
    </w:p>
    <w:p w:rsidR="00EC4C72" w:rsidRDefault="00EC4C72" w:rsidP="00EC4C72">
      <w:r>
        <w:t>Файл d:\inet\temp\data1.txt содержит следующие строки:</w:t>
      </w:r>
    </w:p>
    <w:p w:rsidR="00EC4C72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Три десятичных числа: 2, -4.23, 0.45e1</w:t>
      </w:r>
    </w:p>
    <w:p w:rsidR="00EC4C72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Число в шестнадцатеричном формате: 2ef</w:t>
      </w:r>
    </w:p>
    <w:p w:rsidR="00EC4C72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Два слова: первое второе</w:t>
      </w:r>
    </w:p>
    <w:p w:rsidR="00EC4C72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Таблица размером 2x3</w:t>
      </w:r>
    </w:p>
    <w:p w:rsidR="00EC4C72" w:rsidRPr="003B6D90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-1 3 144</w:t>
      </w:r>
    </w:p>
    <w:p w:rsidR="00EC4C72" w:rsidRPr="003B6D90" w:rsidRDefault="00EC4C72" w:rsidP="00F12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2 12 -576</w:t>
      </w:r>
    </w:p>
    <w:p w:rsidR="00EC4C72" w:rsidRPr="003B6D90" w:rsidRDefault="00F12A99" w:rsidP="00F12A99">
      <w:pPr>
        <w:pStyle w:val="maple"/>
        <w:rPr>
          <w:lang w:val="en-US"/>
        </w:rPr>
      </w:pPr>
      <w:r>
        <w:rPr>
          <w:lang w:val="en-US"/>
        </w:rPr>
        <w:t>f:=</w:t>
      </w:r>
      <w:r w:rsidR="00EC4C72" w:rsidRPr="003B6D90">
        <w:rPr>
          <w:lang w:val="en-US"/>
        </w:rPr>
        <w:t>fopen("d:\\inet\\temp\\data1.txt", READ, TEXT);</w:t>
      </w:r>
    </w:p>
    <w:p w:rsidR="00EC4C72" w:rsidRDefault="00EC4C72" w:rsidP="00EC4C72">
      <w:r>
        <w:t>#Открываем файл для чтения</w:t>
      </w:r>
    </w:p>
    <w:p w:rsidR="00EC4C72" w:rsidRPr="00F12A99" w:rsidRDefault="00EC4C72" w:rsidP="00EC4C72">
      <w:r w:rsidRPr="00F12A99">
        <w:rPr>
          <w:rStyle w:val="maple0"/>
        </w:rPr>
        <w:t>fscanf(f</w:t>
      </w:r>
      <w:r w:rsidR="00E1241D">
        <w:rPr>
          <w:rStyle w:val="maple0"/>
        </w:rPr>
        <w:t>,</w:t>
      </w:r>
      <w:r w:rsidRPr="00F12A99">
        <w:rPr>
          <w:rStyle w:val="maple0"/>
        </w:rPr>
        <w:t>"%s%s%s%d,%f,%f");</w:t>
      </w:r>
      <w:r w:rsidRPr="00F12A99">
        <w:t xml:space="preserve"> # </w:t>
      </w:r>
      <w:r>
        <w:t>Чтение</w:t>
      </w:r>
      <w:r w:rsidRPr="00F12A99">
        <w:t xml:space="preserve"> 1-</w:t>
      </w:r>
      <w:r>
        <w:t>й</w:t>
      </w:r>
      <w:r w:rsidRPr="00F12A99">
        <w:t xml:space="preserve"> </w:t>
      </w:r>
      <w:r>
        <w:t>строки</w:t>
      </w:r>
      <w:r w:rsidRPr="00F12A99">
        <w:t>: 6</w:t>
      </w:r>
      <w:r w:rsidR="00F12A99">
        <w:t xml:space="preserve"> </w:t>
      </w:r>
      <w:r>
        <w:t>элементов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[“Три”, “десятичных”, “числа:”, 2, −4.23, 4.5]</w:t>
      </w:r>
    </w:p>
    <w:p w:rsidR="00EC4C72" w:rsidRDefault="00E1241D" w:rsidP="00EC4C72">
      <w:r>
        <w:rPr>
          <w:rStyle w:val="maple0"/>
        </w:rPr>
        <w:t>fscanf(f,</w:t>
      </w:r>
      <w:r w:rsidR="00EC4C72" w:rsidRPr="00F12A99">
        <w:rPr>
          <w:rStyle w:val="maple0"/>
        </w:rPr>
        <w:t>"%s%s%s%s%x");</w:t>
      </w:r>
      <w:r w:rsidR="00EC4C72">
        <w:t xml:space="preserve"> # Чтение 2-й строки: 5 элементов</w:t>
      </w:r>
      <w:r w:rsidR="00F12A99">
        <w:t xml:space="preserve"> </w:t>
      </w:r>
      <w:r w:rsidR="00EC4C72">
        <w:t>(2ef в шестнадцатиричной системе - это 751 в десятиричной)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[“Число”, “в”, “шестнадцатиричном”, “формате:”, 751]</w:t>
      </w:r>
    </w:p>
    <w:p w:rsidR="00EC4C72" w:rsidRPr="005E7721" w:rsidRDefault="00E1241D" w:rsidP="00EC4C72">
      <w:pPr>
        <w:rPr>
          <w:lang w:val="en-US"/>
        </w:rPr>
      </w:pPr>
      <w:r>
        <w:rPr>
          <w:rStyle w:val="maple0"/>
          <w:lang w:val="en-US"/>
        </w:rPr>
        <w:t>fscanf</w:t>
      </w:r>
      <w:r w:rsidRPr="005E7721">
        <w:rPr>
          <w:rStyle w:val="maple0"/>
          <w:lang w:val="en-US"/>
        </w:rPr>
        <w:t>(</w:t>
      </w:r>
      <w:r>
        <w:rPr>
          <w:rStyle w:val="maple0"/>
          <w:lang w:val="en-US"/>
        </w:rPr>
        <w:t>f</w:t>
      </w:r>
      <w:r w:rsidRPr="005E7721">
        <w:rPr>
          <w:rStyle w:val="maple0"/>
          <w:lang w:val="en-US"/>
        </w:rPr>
        <w:t>,</w:t>
      </w:r>
      <w:r w:rsidR="00EC4C72" w:rsidRPr="005E7721">
        <w:rPr>
          <w:rStyle w:val="maple0"/>
          <w:lang w:val="en-US"/>
        </w:rPr>
        <w:t>"%</w:t>
      </w:r>
      <w:r w:rsidR="00EC4C72" w:rsidRPr="00F12A99">
        <w:rPr>
          <w:rStyle w:val="maple0"/>
          <w:lang w:val="en-US"/>
        </w:rPr>
        <w:t>s</w:t>
      </w:r>
      <w:r w:rsidR="00EC4C72" w:rsidRPr="005E7721">
        <w:rPr>
          <w:rStyle w:val="maple0"/>
          <w:lang w:val="en-US"/>
        </w:rPr>
        <w:t>%</w:t>
      </w:r>
      <w:r w:rsidR="00EC4C72" w:rsidRPr="00F12A99">
        <w:rPr>
          <w:rStyle w:val="maple0"/>
          <w:lang w:val="en-US"/>
        </w:rPr>
        <w:t>s</w:t>
      </w:r>
      <w:r w:rsidR="00EC4C72" w:rsidRPr="005E7721">
        <w:rPr>
          <w:rStyle w:val="maple0"/>
          <w:lang w:val="en-US"/>
        </w:rPr>
        <w:t>%</w:t>
      </w:r>
      <w:r w:rsidR="00EC4C72" w:rsidRPr="00F12A99">
        <w:rPr>
          <w:rStyle w:val="maple0"/>
          <w:lang w:val="en-US"/>
        </w:rPr>
        <w:t>s</w:t>
      </w:r>
      <w:r w:rsidR="00EC4C72" w:rsidRPr="005E7721">
        <w:rPr>
          <w:rStyle w:val="maple0"/>
          <w:lang w:val="en-US"/>
        </w:rPr>
        <w:t>%</w:t>
      </w:r>
      <w:r w:rsidR="00EC4C72" w:rsidRPr="00F12A99">
        <w:rPr>
          <w:rStyle w:val="maple0"/>
          <w:lang w:val="en-US"/>
        </w:rPr>
        <w:t>s</w:t>
      </w:r>
      <w:r w:rsidR="00EC4C72" w:rsidRPr="005E7721">
        <w:rPr>
          <w:rStyle w:val="maple0"/>
          <w:lang w:val="en-US"/>
        </w:rPr>
        <w:t>,%</w:t>
      </w:r>
      <w:r w:rsidR="00EC4C72" w:rsidRPr="00F12A99">
        <w:rPr>
          <w:rStyle w:val="maple0"/>
          <w:lang w:val="en-US"/>
        </w:rPr>
        <w:t>s</w:t>
      </w:r>
      <w:r w:rsidR="00EC4C72" w:rsidRPr="005E7721">
        <w:rPr>
          <w:rStyle w:val="maple0"/>
          <w:lang w:val="en-US"/>
        </w:rPr>
        <w:t>");</w:t>
      </w:r>
      <w:r w:rsidR="00EC4C72" w:rsidRPr="005E7721">
        <w:rPr>
          <w:lang w:val="en-US"/>
        </w:rPr>
        <w:t xml:space="preserve"> # </w:t>
      </w:r>
      <w:r w:rsidR="00EC4C72">
        <w:t>Чтение</w:t>
      </w:r>
      <w:r w:rsidR="00EC4C72" w:rsidRPr="005E7721">
        <w:rPr>
          <w:lang w:val="en-US"/>
        </w:rPr>
        <w:t xml:space="preserve"> 3-</w:t>
      </w:r>
      <w:r w:rsidR="00EC4C72">
        <w:t>й</w:t>
      </w:r>
      <w:r w:rsidR="00EC4C72" w:rsidRPr="005E7721">
        <w:rPr>
          <w:lang w:val="en-US"/>
        </w:rPr>
        <w:t xml:space="preserve"> </w:t>
      </w:r>
      <w:r w:rsidR="00EC4C72">
        <w:t>строки</w:t>
      </w:r>
      <w:r w:rsidR="00EC4C72" w:rsidRPr="005E7721">
        <w:rPr>
          <w:lang w:val="en-US"/>
        </w:rPr>
        <w:t xml:space="preserve">: 6 </w:t>
      </w:r>
      <w:r w:rsidR="00EC4C72">
        <w:t>элементов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[“Два”, “слова:”, “первое”, “второе”]</w:t>
      </w:r>
    </w:p>
    <w:p w:rsidR="00EC4C72" w:rsidRDefault="00F12A99" w:rsidP="00F12A99">
      <w:r w:rsidRPr="00F12A99">
        <w:rPr>
          <w:rStyle w:val="maple0"/>
        </w:rPr>
        <w:t>s:=</w:t>
      </w:r>
      <w:r w:rsidR="00E1241D">
        <w:rPr>
          <w:rStyle w:val="maple0"/>
        </w:rPr>
        <w:t>fscanf(f,</w:t>
      </w:r>
      <w:r w:rsidR="00EC4C72" w:rsidRPr="00F12A99">
        <w:rPr>
          <w:rStyle w:val="maple0"/>
        </w:rPr>
        <w:t>"%*s%*s%d%*c%d");</w:t>
      </w:r>
      <w:r w:rsidR="00EC4C72">
        <w:t xml:space="preserve"> # Чтение 4-й строки: первые</w:t>
      </w:r>
      <w:r>
        <w:t xml:space="preserve"> </w:t>
      </w:r>
      <w:r w:rsidR="00EC4C72">
        <w:t>слова и символ "x" не выводим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s := [2, 3]</w:t>
      </w:r>
    </w:p>
    <w:p w:rsidR="00EC4C72" w:rsidRDefault="00E1241D" w:rsidP="00F12A99">
      <w:r>
        <w:rPr>
          <w:rStyle w:val="maple0"/>
        </w:rPr>
        <w:t>m:=</w:t>
      </w:r>
      <w:r w:rsidR="00F12A99" w:rsidRPr="00F12A99">
        <w:rPr>
          <w:rStyle w:val="maple0"/>
        </w:rPr>
        <w:t>s[1]</w:t>
      </w:r>
      <w:r>
        <w:rPr>
          <w:rStyle w:val="maple0"/>
        </w:rPr>
        <w:t>;n:=</w:t>
      </w:r>
      <w:r w:rsidR="00EC4C72" w:rsidRPr="00F12A99">
        <w:rPr>
          <w:rStyle w:val="maple0"/>
        </w:rPr>
        <w:t>s</w:t>
      </w:r>
      <w:r w:rsidR="00F12A99" w:rsidRPr="00F12A99">
        <w:rPr>
          <w:rStyle w:val="maple0"/>
        </w:rPr>
        <w:t>[2]</w:t>
      </w:r>
      <w:r w:rsidR="00EC4C72" w:rsidRPr="00F12A99">
        <w:rPr>
          <w:rStyle w:val="maple0"/>
        </w:rPr>
        <w:t>;</w:t>
      </w:r>
      <w:r w:rsidR="00EC4C72">
        <w:t xml:space="preserve"> # Разбираем результат чтения</w:t>
      </w:r>
      <w:r w:rsidR="00F12A99">
        <w:t xml:space="preserve"> </w:t>
      </w:r>
      <w:r w:rsidR="00EC4C72">
        <w:t>4-й строки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m := 2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>n := 3</w:t>
      </w:r>
    </w:p>
    <w:p w:rsidR="00EC4C72" w:rsidRDefault="00E1241D" w:rsidP="00EC4C72">
      <w:r>
        <w:rPr>
          <w:rStyle w:val="maple0"/>
        </w:rPr>
        <w:t>fscanf(f,</w:t>
      </w:r>
      <w:r w:rsidR="00EC4C72" w:rsidRPr="00F12A99">
        <w:rPr>
          <w:rStyle w:val="maple0"/>
        </w:rPr>
        <w:t>"%{"||m||","||n||"}da");</w:t>
      </w:r>
      <w:r w:rsidR="00EC4C72">
        <w:t xml:space="preserve"> # Читаем таблицу 2x3 из</w:t>
      </w:r>
      <w:r w:rsidR="00F12A99">
        <w:t xml:space="preserve"> </w:t>
      </w:r>
      <w:r w:rsidR="00EC4C72">
        <w:t>5-й и 6-й строк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 xml:space="preserve">−1 </w:t>
      </w:r>
      <w:r w:rsidR="00F12A99" w:rsidRPr="00F12A99">
        <w:rPr>
          <w:color w:val="1F497D" w:themeColor="text2"/>
        </w:rPr>
        <w:t xml:space="preserve">  </w:t>
      </w:r>
      <w:r w:rsidRPr="00F12A99">
        <w:rPr>
          <w:color w:val="1F497D" w:themeColor="text2"/>
        </w:rPr>
        <w:t xml:space="preserve">3 </w:t>
      </w:r>
      <w:r w:rsidR="00F12A99" w:rsidRPr="00F12A99">
        <w:rPr>
          <w:color w:val="1F497D" w:themeColor="text2"/>
        </w:rPr>
        <w:t xml:space="preserve">  </w:t>
      </w:r>
      <w:r w:rsidRPr="00F12A99">
        <w:rPr>
          <w:color w:val="1F497D" w:themeColor="text2"/>
        </w:rPr>
        <w:t>144</w:t>
      </w:r>
    </w:p>
    <w:p w:rsidR="00EC4C72" w:rsidRPr="00F12A99" w:rsidRDefault="00EC4C72" w:rsidP="00F12A99">
      <w:pPr>
        <w:jc w:val="center"/>
        <w:rPr>
          <w:color w:val="1F497D" w:themeColor="text2"/>
        </w:rPr>
      </w:pPr>
      <w:r w:rsidRPr="00F12A99">
        <w:rPr>
          <w:color w:val="1F497D" w:themeColor="text2"/>
        </w:rPr>
        <w:t xml:space="preserve">2 </w:t>
      </w:r>
      <w:r w:rsidR="00F12A99" w:rsidRPr="005E7721">
        <w:rPr>
          <w:color w:val="1F497D" w:themeColor="text2"/>
        </w:rPr>
        <w:t xml:space="preserve">  </w:t>
      </w:r>
      <w:r w:rsidRPr="00F12A99">
        <w:rPr>
          <w:color w:val="1F497D" w:themeColor="text2"/>
        </w:rPr>
        <w:t>12</w:t>
      </w:r>
      <w:r w:rsidR="00F12A99" w:rsidRPr="005E7721">
        <w:rPr>
          <w:color w:val="1F497D" w:themeColor="text2"/>
        </w:rPr>
        <w:t xml:space="preserve">  </w:t>
      </w:r>
      <w:r w:rsidRPr="00F12A99">
        <w:rPr>
          <w:color w:val="1F497D" w:themeColor="text2"/>
        </w:rPr>
        <w:t xml:space="preserve"> </w:t>
      </w:r>
      <w:r w:rsidR="00F12A99" w:rsidRPr="005E7721">
        <w:rPr>
          <w:color w:val="1F497D" w:themeColor="text2"/>
        </w:rPr>
        <w:t>-</w:t>
      </w:r>
      <w:r w:rsidRPr="00F12A99">
        <w:rPr>
          <w:color w:val="1F497D" w:themeColor="text2"/>
        </w:rPr>
        <w:t>576</w:t>
      </w:r>
    </w:p>
    <w:p w:rsidR="00EC4C72" w:rsidRDefault="00EC4C72" w:rsidP="00EC4C72">
      <w:r w:rsidRPr="00F12A99">
        <w:rPr>
          <w:rStyle w:val="maple0"/>
        </w:rPr>
        <w:t>fclose(f);</w:t>
      </w:r>
      <w:r>
        <w:t xml:space="preserve"> # Закрываем файл</w:t>
      </w:r>
    </w:p>
    <w:p w:rsidR="00EC4C72" w:rsidRDefault="00EC4C72" w:rsidP="00F12A99">
      <w:pPr>
        <w:pStyle w:val="4"/>
      </w:pPr>
      <w:r>
        <w:t xml:space="preserve"> Команда fprintf.</w:t>
      </w:r>
    </w:p>
    <w:p w:rsidR="00EC4C72" w:rsidRDefault="00EC4C72" w:rsidP="00EC4C72">
      <w:r>
        <w:t>Назначение команды: запись в файл по формату.</w:t>
      </w:r>
    </w:p>
    <w:p w:rsidR="00EC4C72" w:rsidRDefault="00EC4C72" w:rsidP="00EC4C72">
      <w:r>
        <w:t>Формат вызова:</w:t>
      </w:r>
    </w:p>
    <w:p w:rsidR="00EC4C72" w:rsidRDefault="00EC4C72" w:rsidP="007F010A">
      <w:pPr>
        <w:pStyle w:val="maple"/>
      </w:pPr>
      <w:r>
        <w:t>fprintf(&lt;файл&gt;,&lt;формат&gt;,&lt;список_выражений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7F010A">
        <w:rPr>
          <w:rStyle w:val="maple0"/>
        </w:rPr>
        <w:t>&lt;файл&gt;</w:t>
      </w:r>
      <w:r>
        <w:t xml:space="preserve"> — имя файла или дескриптор;</w:t>
      </w:r>
    </w:p>
    <w:p w:rsidR="00EC4C72" w:rsidRDefault="00EC4C72" w:rsidP="00EC4C72">
      <w:r w:rsidRPr="007F010A">
        <w:rPr>
          <w:rStyle w:val="maple0"/>
        </w:rPr>
        <w:t>&lt;формат&gt;</w:t>
      </w:r>
      <w:r>
        <w:t xml:space="preserve"> — формат (маска) записи данных;</w:t>
      </w:r>
    </w:p>
    <w:p w:rsidR="00EC4C72" w:rsidRDefault="00EC4C72" w:rsidP="00EC4C72">
      <w:r w:rsidRPr="007F010A">
        <w:rPr>
          <w:rStyle w:val="maple0"/>
        </w:rPr>
        <w:t>&lt;список_выражений&gt;</w:t>
      </w:r>
      <w:r>
        <w:t xml:space="preserve"> — список выражений для форматирования</w:t>
      </w:r>
      <w:r w:rsidR="007F010A" w:rsidRPr="007F010A">
        <w:t xml:space="preserve"> </w:t>
      </w:r>
      <w:r>
        <w:t>и вывода.</w:t>
      </w:r>
    </w:p>
    <w:p w:rsidR="00EC4C72" w:rsidRDefault="00EC4C72" w:rsidP="00EC4C72"/>
    <w:p w:rsidR="00EC4C72" w:rsidRDefault="00EC4C72" w:rsidP="00EC4C72">
      <w:r>
        <w:t>Параметр &lt;формат&gt; представляет</w:t>
      </w:r>
      <w:r w:rsidR="007F010A">
        <w:t xml:space="preserve"> собой строку, состоящую из эле</w:t>
      </w:r>
      <w:r>
        <w:t>ментов вида</w:t>
      </w:r>
    </w:p>
    <w:p w:rsidR="00EC4C72" w:rsidRDefault="00EC4C72" w:rsidP="007F010A">
      <w:pPr>
        <w:pStyle w:val="maple"/>
      </w:pPr>
      <w:r>
        <w:t>%&lt;флаги&gt;&lt;ширина&gt;&lt;точность&gt;&lt;модификаторы&gt;&lt;код&gt;</w:t>
      </w:r>
    </w:p>
    <w:p w:rsidR="00EC4C72" w:rsidRDefault="00EC4C72" w:rsidP="00EC4C72">
      <w:r>
        <w:t>Параметры элемента строки формата:</w:t>
      </w:r>
    </w:p>
    <w:p w:rsidR="00EC4C72" w:rsidRDefault="00EC4C72" w:rsidP="00EC4C72">
      <w:r>
        <w:t>&lt;флаги&gt; — одно или несколько значен</w:t>
      </w:r>
      <w:r w:rsidR="007F010A">
        <w:t>ий (см. табл. 6.3) (необязатель</w:t>
      </w:r>
      <w:r>
        <w:t>ный параметр);</w:t>
      </w:r>
    </w:p>
    <w:p w:rsidR="00EC4C72" w:rsidRDefault="00EC4C72" w:rsidP="00EC4C72">
      <w:r>
        <w:t>&lt;ширина&gt; — максимальное количес</w:t>
      </w:r>
      <w:r w:rsidR="007F010A">
        <w:t>тво символов в записываемом эле</w:t>
      </w:r>
      <w:r>
        <w:t>менте (необязательный параметр);</w:t>
      </w:r>
    </w:p>
    <w:p w:rsidR="00EC4C72" w:rsidRDefault="00EC4C72" w:rsidP="00EC4C72">
      <w:r>
        <w:lastRenderedPageBreak/>
        <w:t>&lt;точность&gt; — количество символов для вывода дробной части вещественных чисел (необязательный параметр);</w:t>
      </w:r>
    </w:p>
    <w:p w:rsidR="00EC4C72" w:rsidRDefault="00EC4C72" w:rsidP="00EC4C72">
      <w:r>
        <w:t>&lt;модификаторы&gt; — модификатор типа аналогично используемому</w:t>
      </w:r>
      <w:r w:rsidR="007F010A" w:rsidRPr="007F010A">
        <w:t xml:space="preserve"> </w:t>
      </w:r>
      <w:r>
        <w:t>в команде fscanf (необязательный параметр);</w:t>
      </w:r>
    </w:p>
    <w:p w:rsidR="00EC4C72" w:rsidRDefault="00EC4C72" w:rsidP="00EC4C72">
      <w:r>
        <w:t>&lt;код&gt; — тип элемента для записи аналогично используемому. в команде fscanf.</w:t>
      </w:r>
    </w:p>
    <w:p w:rsidR="00EC4C72" w:rsidRDefault="00EC4C72" w:rsidP="00EC4C72"/>
    <w:p w:rsidR="00EC4C72" w:rsidRPr="005E7721" w:rsidRDefault="007F010A" w:rsidP="00EC4C72">
      <w:r>
        <w:t>Таблица</w:t>
      </w:r>
      <w:r w:rsidR="00EC4C72">
        <w:t>. Флаги в описании формата команды fprintf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1122"/>
        <w:gridCol w:w="8234"/>
      </w:tblGrid>
      <w:tr w:rsidR="007F010A" w:rsidTr="007F010A">
        <w:tc>
          <w:tcPr>
            <w:tcW w:w="1122" w:type="dxa"/>
          </w:tcPr>
          <w:p w:rsidR="007F010A" w:rsidRDefault="007F010A" w:rsidP="00EC4C72">
            <w:pPr>
              <w:rPr>
                <w:lang w:val="en-US"/>
              </w:rPr>
            </w:pPr>
            <w:r>
              <w:t>Код</w:t>
            </w:r>
          </w:p>
        </w:tc>
        <w:tc>
          <w:tcPr>
            <w:tcW w:w="8234" w:type="dxa"/>
          </w:tcPr>
          <w:p w:rsidR="007F010A" w:rsidRDefault="007F010A" w:rsidP="00EC4C72">
            <w:pPr>
              <w:rPr>
                <w:lang w:val="en-US"/>
              </w:rPr>
            </w:pPr>
            <w:r>
              <w:t>Описание</w:t>
            </w:r>
          </w:p>
        </w:tc>
      </w:tr>
      <w:tr w:rsidR="007F010A" w:rsidRPr="007F010A" w:rsidTr="007F010A">
        <w:tc>
          <w:tcPr>
            <w:tcW w:w="1122" w:type="dxa"/>
          </w:tcPr>
          <w:p w:rsidR="007F010A" w:rsidRDefault="007F010A" w:rsidP="00EC4C72">
            <w:r>
              <w:t>+</w:t>
            </w:r>
          </w:p>
        </w:tc>
        <w:tc>
          <w:tcPr>
            <w:tcW w:w="8234" w:type="dxa"/>
          </w:tcPr>
          <w:p w:rsidR="007F010A" w:rsidRPr="007F010A" w:rsidRDefault="007F010A" w:rsidP="00EC4C72">
            <w:r>
              <w:t>число выводится с принудительным выводом лидирующего</w:t>
            </w:r>
            <w:r w:rsidRPr="007F010A">
              <w:t xml:space="preserve"> </w:t>
            </w:r>
            <w:r>
              <w:t>знака числа (в т.ч. плюса)</w:t>
            </w:r>
          </w:p>
        </w:tc>
      </w:tr>
      <w:tr w:rsidR="007F010A" w:rsidRPr="007F010A" w:rsidTr="007F010A">
        <w:tc>
          <w:tcPr>
            <w:tcW w:w="1122" w:type="dxa"/>
          </w:tcPr>
          <w:p w:rsidR="007F010A" w:rsidRDefault="007F010A" w:rsidP="00EC4C72">
            <w:r>
              <w:t>-</w:t>
            </w:r>
          </w:p>
        </w:tc>
        <w:tc>
          <w:tcPr>
            <w:tcW w:w="8234" w:type="dxa"/>
          </w:tcPr>
          <w:p w:rsidR="007F010A" w:rsidRPr="007F010A" w:rsidRDefault="007F010A" w:rsidP="00EC4C72">
            <w:r>
              <w:t>выравнивание числа по левому краю, если по умолчанию по правому, и наоборот</w:t>
            </w:r>
          </w:p>
        </w:tc>
      </w:tr>
      <w:tr w:rsidR="007F010A" w:rsidRPr="007F010A" w:rsidTr="007F010A">
        <w:tc>
          <w:tcPr>
            <w:tcW w:w="1122" w:type="dxa"/>
          </w:tcPr>
          <w:p w:rsidR="007F010A" w:rsidRDefault="007F010A" w:rsidP="00EC4C72">
            <w:r>
              <w:t>&lt;пробел&gt;</w:t>
            </w:r>
          </w:p>
        </w:tc>
        <w:tc>
          <w:tcPr>
            <w:tcW w:w="8234" w:type="dxa"/>
          </w:tcPr>
          <w:p w:rsidR="007F010A" w:rsidRDefault="007F010A" w:rsidP="007F010A">
            <w:r>
              <w:t>вывод числа с лидирующим знаком «-», если он имеется,</w:t>
            </w:r>
            <w:r w:rsidRPr="007F010A">
              <w:t xml:space="preserve"> </w:t>
            </w:r>
            <w:r>
              <w:t>и пробелом в противном случае</w:t>
            </w:r>
          </w:p>
        </w:tc>
      </w:tr>
      <w:tr w:rsidR="007F010A" w:rsidRPr="007F010A" w:rsidTr="007F010A">
        <w:tc>
          <w:tcPr>
            <w:tcW w:w="1122" w:type="dxa"/>
          </w:tcPr>
          <w:p w:rsidR="007F010A" w:rsidRDefault="007F010A" w:rsidP="00EC4C72">
            <w:r>
              <w:t>0</w:t>
            </w:r>
          </w:p>
        </w:tc>
        <w:tc>
          <w:tcPr>
            <w:tcW w:w="8234" w:type="dxa"/>
          </w:tcPr>
          <w:p w:rsidR="007F010A" w:rsidRPr="007F010A" w:rsidRDefault="007F010A" w:rsidP="007F010A">
            <w:r>
              <w:t>вывод нуля между знаком и первой цифрой, если</w:t>
            </w:r>
            <w:r w:rsidRPr="007F010A">
              <w:t xml:space="preserve"> </w:t>
            </w:r>
            <w:r>
              <w:t>происходит выравнивание по правому краю и задан</w:t>
            </w:r>
            <w:r w:rsidRPr="007F010A">
              <w:t xml:space="preserve"> </w:t>
            </w:r>
            <w:r>
              <w:t>параметр &lt;ширина&gt;</w:t>
            </w:r>
          </w:p>
        </w:tc>
      </w:tr>
      <w:tr w:rsidR="007F010A" w:rsidRPr="007F010A" w:rsidTr="007F010A">
        <w:tc>
          <w:tcPr>
            <w:tcW w:w="1122" w:type="dxa"/>
          </w:tcPr>
          <w:p w:rsidR="007F010A" w:rsidRDefault="007F010A" w:rsidP="00EC4C72">
            <w:r>
              <w:t xml:space="preserve">{} </w:t>
            </w:r>
          </w:p>
        </w:tc>
        <w:tc>
          <w:tcPr>
            <w:tcW w:w="8234" w:type="dxa"/>
          </w:tcPr>
          <w:p w:rsidR="007F010A" w:rsidRDefault="007F010A" w:rsidP="007F010A">
            <w:r>
              <w:t>опции для вывода прямоугольных таблиц</w:t>
            </w:r>
          </w:p>
        </w:tc>
      </w:tr>
    </w:tbl>
    <w:p w:rsidR="00EC4C72" w:rsidRPr="007F010A" w:rsidRDefault="00EC4C72" w:rsidP="00EC4C72">
      <w:r>
        <w:t>Команда fprintf возвращает количество символов, записанных в файл.</w:t>
      </w:r>
    </w:p>
    <w:p w:rsidR="007F010A" w:rsidRPr="007F010A" w:rsidRDefault="007F010A" w:rsidP="00EC4C72"/>
    <w:p w:rsidR="00EC4C72" w:rsidRDefault="00EC4C72" w:rsidP="00EC4C72">
      <w:r>
        <w:t>При выводе с помощью команды fprintf а</w:t>
      </w:r>
      <w:r w:rsidR="007F010A">
        <w:t>втоматический переход на следую</w:t>
      </w:r>
      <w:r>
        <w:t>щую строку не происходит. Для перевода строки необходимо указать символы</w:t>
      </w:r>
      <w:r w:rsidR="007F010A" w:rsidRPr="007F010A">
        <w:t xml:space="preserve"> </w:t>
      </w:r>
      <w:r>
        <w:t>\n. Аналогично команде fprintf в Maple есть команда printf для форматированного вывода на экран.</w:t>
      </w:r>
    </w:p>
    <w:p w:rsidR="00EC4C72" w:rsidRPr="005E7721" w:rsidRDefault="00EC4C72" w:rsidP="00EC4C72"/>
    <w:p w:rsidR="00EC4C72" w:rsidRPr="007F010A" w:rsidRDefault="007F010A" w:rsidP="00EC4C72">
      <w:pPr>
        <w:rPr>
          <w:lang w:val="en-US"/>
        </w:rPr>
      </w:pPr>
      <w:r>
        <w:t>Пример</w:t>
      </w:r>
      <w:r w:rsidR="00EC4C72" w:rsidRPr="007F010A">
        <w:rPr>
          <w:lang w:val="en-US"/>
        </w:rPr>
        <w:t>.</w:t>
      </w:r>
    </w:p>
    <w:p w:rsidR="00EC4C72" w:rsidRPr="003B6D90" w:rsidRDefault="007F010A" w:rsidP="007F010A">
      <w:pPr>
        <w:pStyle w:val="maple"/>
        <w:rPr>
          <w:lang w:val="en-US"/>
        </w:rPr>
      </w:pPr>
      <w:r>
        <w:rPr>
          <w:lang w:val="en-US"/>
        </w:rPr>
        <w:t>f:=</w:t>
      </w:r>
      <w:r w:rsidR="00EC4C72" w:rsidRPr="003B6D90">
        <w:rPr>
          <w:lang w:val="en-US"/>
        </w:rPr>
        <w:t>fop</w:t>
      </w:r>
      <w:r>
        <w:rPr>
          <w:lang w:val="en-US"/>
        </w:rPr>
        <w:t>en("d:\\inet\\temp\\data2.txt",</w:t>
      </w:r>
      <w:r w:rsidR="00EC4C72" w:rsidRPr="003B6D90">
        <w:rPr>
          <w:lang w:val="en-US"/>
        </w:rPr>
        <w:t>WRITE);</w:t>
      </w:r>
    </w:p>
    <w:p w:rsidR="00EC4C72" w:rsidRDefault="007F010A" w:rsidP="00EC4C72">
      <w:r>
        <w:rPr>
          <w:rStyle w:val="maple0"/>
        </w:rPr>
        <w:t>fprintf(f,</w:t>
      </w:r>
      <w:r w:rsidR="00EC4C72" w:rsidRPr="007F010A">
        <w:rPr>
          <w:rStyle w:val="maple0"/>
        </w:rPr>
        <w:t xml:space="preserve">"Матрица %s состоит из %d строк и %d столбцов\n","A", 2, 2); </w:t>
      </w:r>
      <w:r w:rsidR="00EC4C72">
        <w:t># Возвращаемое значение 41 говорит, что было</w:t>
      </w:r>
      <w:r w:rsidRPr="007F010A">
        <w:t xml:space="preserve"> </w:t>
      </w:r>
      <w:r w:rsidR="00EC4C72">
        <w:t>записано 42 символа, \n - перевод строки</w:t>
      </w:r>
    </w:p>
    <w:p w:rsidR="00EC4C72" w:rsidRDefault="00EC4C72" w:rsidP="00EC4C72">
      <w:r w:rsidRPr="007F010A">
        <w:rPr>
          <w:rStyle w:val="maple0"/>
          <w:lang w:val="en-US"/>
        </w:rPr>
        <w:t>fprintf</w:t>
      </w:r>
      <w:r w:rsidRPr="007F010A">
        <w:rPr>
          <w:rStyle w:val="maple0"/>
        </w:rPr>
        <w:t>(</w:t>
      </w:r>
      <w:r w:rsidRPr="007F010A">
        <w:rPr>
          <w:rStyle w:val="maple0"/>
          <w:lang w:val="en-US"/>
        </w:rPr>
        <w:t>f</w:t>
      </w:r>
      <w:r w:rsidR="007F010A">
        <w:rPr>
          <w:rStyle w:val="maple0"/>
        </w:rPr>
        <w:t>,</w:t>
      </w:r>
      <w:r w:rsidRPr="007F010A">
        <w:rPr>
          <w:rStyle w:val="maple0"/>
        </w:rPr>
        <w:t>"%.2</w:t>
      </w:r>
      <w:r w:rsidRPr="007F010A">
        <w:rPr>
          <w:rStyle w:val="maple0"/>
          <w:lang w:val="en-US"/>
        </w:rPr>
        <w:t>f</w:t>
      </w:r>
      <w:r w:rsidRPr="007F010A">
        <w:rPr>
          <w:rStyle w:val="maple0"/>
        </w:rPr>
        <w:t xml:space="preserve"> %.2</w:t>
      </w:r>
      <w:r w:rsidRPr="007F010A">
        <w:rPr>
          <w:rStyle w:val="maple0"/>
          <w:lang w:val="en-US"/>
        </w:rPr>
        <w:t>f</w:t>
      </w:r>
      <w:r w:rsidRPr="007F010A">
        <w:rPr>
          <w:rStyle w:val="maple0"/>
        </w:rPr>
        <w:t>\</w:t>
      </w:r>
      <w:r w:rsidRPr="007F010A">
        <w:rPr>
          <w:rStyle w:val="maple0"/>
          <w:lang w:val="en-US"/>
        </w:rPr>
        <w:t>n</w:t>
      </w:r>
      <w:r w:rsidRPr="007F010A">
        <w:rPr>
          <w:rStyle w:val="maple0"/>
        </w:rPr>
        <w:t>%.2</w:t>
      </w:r>
      <w:r w:rsidRPr="007F010A">
        <w:rPr>
          <w:rStyle w:val="maple0"/>
          <w:lang w:val="en-US"/>
        </w:rPr>
        <w:t>f</w:t>
      </w:r>
      <w:r w:rsidRPr="007F010A">
        <w:rPr>
          <w:rStyle w:val="maple0"/>
        </w:rPr>
        <w:t xml:space="preserve"> %.2</w:t>
      </w:r>
      <w:r w:rsidRPr="007F010A">
        <w:rPr>
          <w:rStyle w:val="maple0"/>
          <w:lang w:val="en-US"/>
        </w:rPr>
        <w:t>f</w:t>
      </w:r>
      <w:r w:rsidR="007F010A">
        <w:rPr>
          <w:rStyle w:val="maple0"/>
        </w:rPr>
        <w:t>",2.129,3.3,</w:t>
      </w:r>
      <w:r w:rsidRPr="007F010A">
        <w:rPr>
          <w:rStyle w:val="maple0"/>
        </w:rPr>
        <w:t>-2.23,2.4503);</w:t>
      </w:r>
      <w:r>
        <w:t xml:space="preserve"> # Будут записаны вещественные числа с двумя знаками</w:t>
      </w:r>
      <w:r w:rsidR="007F010A" w:rsidRPr="007F010A">
        <w:t xml:space="preserve"> </w:t>
      </w:r>
      <w:r>
        <w:t>после запятой</w:t>
      </w:r>
    </w:p>
    <w:p w:rsidR="00EC4C72" w:rsidRDefault="00EC4C72" w:rsidP="007F010A">
      <w:pPr>
        <w:pStyle w:val="maple"/>
      </w:pPr>
      <w:r>
        <w:t>fclose(f);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f := 0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42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20</w:t>
      </w:r>
    </w:p>
    <w:p w:rsidR="00EC4C72" w:rsidRPr="007F010A" w:rsidRDefault="00EC4C72" w:rsidP="00EC4C72">
      <w:r>
        <w:t>Файл d:\inet\temp\data2.txt содержит следующие строки:</w:t>
      </w:r>
    </w:p>
    <w:p w:rsidR="00EC4C72" w:rsidRDefault="00EC4C72" w:rsidP="007F01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</w:pPr>
      <w:r>
        <w:t>Матрица A состоит из 2 строк и 2 столбцов</w:t>
      </w:r>
    </w:p>
    <w:p w:rsidR="00EC4C72" w:rsidRDefault="00EC4C72" w:rsidP="007F01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</w:pPr>
      <w:r>
        <w:t>2.13 3.30</w:t>
      </w:r>
    </w:p>
    <w:p w:rsidR="00EC4C72" w:rsidRPr="005E7721" w:rsidRDefault="00EC4C72" w:rsidP="007F01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</w:pPr>
      <w:r>
        <w:t>-2.23 2.45</w:t>
      </w:r>
    </w:p>
    <w:p w:rsidR="00EC4C72" w:rsidRDefault="00EC4C72" w:rsidP="007F010A">
      <w:pPr>
        <w:pStyle w:val="4"/>
      </w:pPr>
      <w:r>
        <w:t>Команда readline.</w:t>
      </w:r>
    </w:p>
    <w:p w:rsidR="00EC4C72" w:rsidRDefault="00EC4C72" w:rsidP="00EC4C72">
      <w:r>
        <w:t>Назначение команды: чтение строки из файла.</w:t>
      </w:r>
    </w:p>
    <w:p w:rsidR="00EC4C72" w:rsidRDefault="00EC4C72" w:rsidP="00EC4C72">
      <w:r>
        <w:t>Формат вызова:</w:t>
      </w:r>
    </w:p>
    <w:p w:rsidR="00EC4C72" w:rsidRDefault="00EC4C72" w:rsidP="007F010A">
      <w:pPr>
        <w:pStyle w:val="maple"/>
      </w:pPr>
      <w:r>
        <w:t>readline(&lt;файл&gt;)</w:t>
      </w:r>
    </w:p>
    <w:p w:rsidR="00EC4C72" w:rsidRDefault="00EC4C72" w:rsidP="00EC4C72">
      <w:r>
        <w:t>Параметр:</w:t>
      </w:r>
    </w:p>
    <w:p w:rsidR="00EC4C72" w:rsidRDefault="00EC4C72" w:rsidP="00EC4C72">
      <w:r w:rsidRPr="007F010A">
        <w:rPr>
          <w:rStyle w:val="maple0"/>
        </w:rPr>
        <w:t>&lt;файл&gt;</w:t>
      </w:r>
      <w:r>
        <w:t xml:space="preserve"> — имя файла или дескриптор.</w:t>
      </w:r>
    </w:p>
    <w:p w:rsidR="00EC4C72" w:rsidRDefault="00EC4C72" w:rsidP="00EC4C72"/>
    <w:p w:rsidR="00EC4C72" w:rsidRDefault="00EC4C72" w:rsidP="00EC4C72">
      <w:r>
        <w:t>Особенности использования команды readline:</w:t>
      </w:r>
    </w:p>
    <w:p w:rsidR="00EC4C72" w:rsidRDefault="00EC4C72" w:rsidP="007F010A">
      <w:pPr>
        <w:pStyle w:val="a6"/>
        <w:numPr>
          <w:ilvl w:val="0"/>
          <w:numId w:val="9"/>
        </w:numPr>
      </w:pPr>
      <w:r>
        <w:t>команда читает строку до символа окончания строки (т.е. символа \n);</w:t>
      </w:r>
    </w:p>
    <w:p w:rsidR="00EC4C72" w:rsidRDefault="00EC4C72" w:rsidP="007F010A">
      <w:pPr>
        <w:pStyle w:val="a6"/>
        <w:numPr>
          <w:ilvl w:val="0"/>
          <w:numId w:val="9"/>
        </w:numPr>
      </w:pPr>
      <w:r>
        <w:t>символ окончания строки функция не возвращает;</w:t>
      </w:r>
    </w:p>
    <w:p w:rsidR="00EC4C72" w:rsidRDefault="00EC4C72" w:rsidP="007F010A">
      <w:pPr>
        <w:pStyle w:val="a6"/>
        <w:numPr>
          <w:ilvl w:val="0"/>
          <w:numId w:val="9"/>
        </w:numPr>
      </w:pPr>
      <w:r>
        <w:t>если строки для чтения отсутствуют (достигнут конец файла</w:t>
      </w:r>
      <w:r w:rsidR="007F010A">
        <w:t>), то функ</w:t>
      </w:r>
      <w:r>
        <w:t>ция возвращает 0.</w:t>
      </w:r>
    </w:p>
    <w:p w:rsidR="007F010A" w:rsidRPr="005E7721" w:rsidRDefault="007F010A" w:rsidP="00EC4C72"/>
    <w:p w:rsidR="00EC4C72" w:rsidRPr="003B6D90" w:rsidRDefault="00EC4C72" w:rsidP="00EC4C72">
      <w:pPr>
        <w:rPr>
          <w:lang w:val="en-US"/>
        </w:rPr>
      </w:pPr>
      <w:r>
        <w:t>Пример</w:t>
      </w:r>
      <w:r w:rsidRPr="003B6D90">
        <w:rPr>
          <w:lang w:val="en-US"/>
        </w:rPr>
        <w:t>.</w:t>
      </w:r>
    </w:p>
    <w:p w:rsidR="00EC4C72" w:rsidRPr="003B6D90" w:rsidRDefault="00EC4C72" w:rsidP="007F010A">
      <w:pPr>
        <w:pStyle w:val="maple"/>
        <w:rPr>
          <w:lang w:val="en-US"/>
        </w:rPr>
      </w:pPr>
      <w:r w:rsidRPr="003B6D90">
        <w:rPr>
          <w:lang w:val="en-US"/>
        </w:rPr>
        <w:t>f := fopen("d:\\inet\\temp\\data1.txt", READ);</w:t>
      </w:r>
    </w:p>
    <w:p w:rsidR="00EC4C72" w:rsidRPr="007F010A" w:rsidRDefault="00EC4C72" w:rsidP="00EC4C72">
      <w:r w:rsidRPr="007F010A">
        <w:rPr>
          <w:rStyle w:val="maple0"/>
        </w:rPr>
        <w:t>line := readline(f):</w:t>
      </w:r>
      <w:r>
        <w:t xml:space="preserve"> # На экран содержимое строки пока не</w:t>
      </w:r>
      <w:r w:rsidR="007F010A" w:rsidRPr="007F010A">
        <w:t xml:space="preserve"> </w:t>
      </w:r>
      <w:r>
        <w:t>выводим</w:t>
      </w:r>
    </w:p>
    <w:p w:rsidR="00EC4C72" w:rsidRPr="007F010A" w:rsidRDefault="00EC4C72" w:rsidP="007F010A">
      <w:pPr>
        <w:pStyle w:val="maple"/>
        <w:rPr>
          <w:lang w:val="en-US"/>
        </w:rPr>
      </w:pPr>
      <w:r w:rsidRPr="003B6D90">
        <w:rPr>
          <w:lang w:val="en-US"/>
        </w:rPr>
        <w:t>while</w:t>
      </w:r>
      <w:r w:rsidRPr="007F010A">
        <w:rPr>
          <w:lang w:val="en-US"/>
        </w:rPr>
        <w:t xml:space="preserve"> </w:t>
      </w:r>
      <w:r w:rsidRPr="003B6D90">
        <w:rPr>
          <w:lang w:val="en-US"/>
        </w:rPr>
        <w:t>line</w:t>
      </w:r>
      <w:r w:rsidRPr="007F010A">
        <w:rPr>
          <w:lang w:val="en-US"/>
        </w:rPr>
        <w:t xml:space="preserve"> &lt;&gt; 0 </w:t>
      </w:r>
      <w:r w:rsidRPr="003B6D90">
        <w:rPr>
          <w:lang w:val="en-US"/>
        </w:rPr>
        <w:t>do</w:t>
      </w:r>
    </w:p>
    <w:p w:rsidR="00EC4C72" w:rsidRPr="003B6D90" w:rsidRDefault="007F010A" w:rsidP="007F010A">
      <w:pPr>
        <w:pStyle w:val="maple"/>
        <w:rPr>
          <w:lang w:val="en-US"/>
        </w:rPr>
      </w:pPr>
      <w:r>
        <w:rPr>
          <w:lang w:val="en-US"/>
        </w:rPr>
        <w:t xml:space="preserve">   </w:t>
      </w:r>
      <w:r w:rsidR="00EC4C72" w:rsidRPr="003B6D90">
        <w:rPr>
          <w:lang w:val="en-US"/>
        </w:rPr>
        <w:t>printf("%s\n", line);</w:t>
      </w:r>
    </w:p>
    <w:p w:rsidR="00EC4C72" w:rsidRPr="003B6D90" w:rsidRDefault="007F010A" w:rsidP="007F010A">
      <w:pPr>
        <w:pStyle w:val="maple"/>
        <w:rPr>
          <w:lang w:val="en-US"/>
        </w:rPr>
      </w:pPr>
      <w:r>
        <w:rPr>
          <w:lang w:val="en-US"/>
        </w:rPr>
        <w:t xml:space="preserve">   </w:t>
      </w:r>
      <w:r w:rsidR="00EC4C72" w:rsidRPr="003B6D90">
        <w:rPr>
          <w:lang w:val="en-US"/>
        </w:rPr>
        <w:t>line := readline(f);</w:t>
      </w:r>
    </w:p>
    <w:p w:rsidR="00EC4C72" w:rsidRPr="007F010A" w:rsidRDefault="00EC4C72" w:rsidP="007F010A">
      <w:pPr>
        <w:pStyle w:val="maple"/>
        <w:rPr>
          <w:lang w:val="en-US"/>
        </w:rPr>
      </w:pPr>
      <w:r w:rsidRPr="003B6D90">
        <w:rPr>
          <w:lang w:val="en-US"/>
        </w:rPr>
        <w:lastRenderedPageBreak/>
        <w:t>end</w:t>
      </w:r>
      <w:r w:rsidRPr="007F010A">
        <w:rPr>
          <w:lang w:val="en-US"/>
        </w:rPr>
        <w:t xml:space="preserve"> </w:t>
      </w:r>
      <w:r w:rsidRPr="003B6D90">
        <w:rPr>
          <w:lang w:val="en-US"/>
        </w:rPr>
        <w:t>do</w:t>
      </w:r>
      <w:r w:rsidRPr="007F010A">
        <w:rPr>
          <w:lang w:val="en-US"/>
        </w:rPr>
        <w:t>:</w:t>
      </w:r>
    </w:p>
    <w:p w:rsidR="00EC4C72" w:rsidRDefault="00EC4C72" w:rsidP="007F010A">
      <w:pPr>
        <w:pStyle w:val="maple"/>
      </w:pPr>
      <w:r>
        <w:t>fclose(f);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f := 0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Три десятичных числа: 2, -4.23, 0.45e1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Число в шестнадцатиричном формате: 2ef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Два слова: первое второе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Таблица размером 2x3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-1     3   144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2     12 -576</w:t>
      </w:r>
    </w:p>
    <w:p w:rsidR="00EC4C72" w:rsidRDefault="00EC4C72" w:rsidP="007F010A">
      <w:pPr>
        <w:pStyle w:val="4"/>
      </w:pPr>
      <w:r>
        <w:t xml:space="preserve"> Команда writeline.</w:t>
      </w:r>
    </w:p>
    <w:p w:rsidR="00EC4C72" w:rsidRDefault="00EC4C72" w:rsidP="00EC4C72">
      <w:r>
        <w:t>Назначение команды: запись строки в файл.</w:t>
      </w:r>
    </w:p>
    <w:p w:rsidR="00EC4C72" w:rsidRDefault="00EC4C72" w:rsidP="00EC4C72">
      <w:r>
        <w:t>Формат вызова:</w:t>
      </w:r>
    </w:p>
    <w:p w:rsidR="00EC4C72" w:rsidRDefault="00EC4C72" w:rsidP="007F010A">
      <w:pPr>
        <w:pStyle w:val="maple"/>
      </w:pPr>
      <w:r>
        <w:t>writeline(&lt;файл&gt;,&lt;список_строк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7F010A">
        <w:rPr>
          <w:rStyle w:val="maple0"/>
        </w:rPr>
        <w:t>&lt;файл&gt;</w:t>
      </w:r>
      <w:r>
        <w:t xml:space="preserve"> — имя файла или дескриптор;</w:t>
      </w:r>
    </w:p>
    <w:p w:rsidR="00EC4C72" w:rsidRDefault="00EC4C72" w:rsidP="00EC4C72">
      <w:r w:rsidRPr="007F010A">
        <w:rPr>
          <w:rStyle w:val="maple0"/>
        </w:rPr>
        <w:t>&lt;список_строк&gt;</w:t>
      </w:r>
      <w:r>
        <w:t xml:space="preserve"> — одна или несколько строк.</w:t>
      </w:r>
    </w:p>
    <w:p w:rsidR="00EC4C72" w:rsidRDefault="00EC4C72" w:rsidP="00EC4C72"/>
    <w:p w:rsidR="00EC4C72" w:rsidRDefault="00EC4C72" w:rsidP="00EC4C72">
      <w:r>
        <w:t>Команда writeline возвращает количество символов, записанных в файл.</w:t>
      </w:r>
    </w:p>
    <w:p w:rsidR="00EC4C72" w:rsidRDefault="00EC4C72" w:rsidP="00EC4C72">
      <w:r>
        <w:t>Каждая строка в списке начинается с новой строки.</w:t>
      </w:r>
    </w:p>
    <w:p w:rsidR="00EC4C72" w:rsidRDefault="00EC4C72" w:rsidP="00EC4C72"/>
    <w:p w:rsidR="00EC4C72" w:rsidRPr="003B6D90" w:rsidRDefault="00EC4C72" w:rsidP="00EC4C72">
      <w:pPr>
        <w:rPr>
          <w:lang w:val="en-US"/>
        </w:rPr>
      </w:pPr>
      <w:r>
        <w:t>Пример</w:t>
      </w:r>
      <w:r w:rsidRPr="003B6D90">
        <w:rPr>
          <w:lang w:val="en-US"/>
        </w:rPr>
        <w:t>.</w:t>
      </w:r>
    </w:p>
    <w:p w:rsidR="00EC4C72" w:rsidRPr="003B6D90" w:rsidRDefault="00EC4C72" w:rsidP="007F010A">
      <w:pPr>
        <w:pStyle w:val="maple"/>
        <w:rPr>
          <w:lang w:val="en-US"/>
        </w:rPr>
      </w:pPr>
      <w:r w:rsidRPr="003B6D90">
        <w:rPr>
          <w:lang w:val="en-US"/>
        </w:rPr>
        <w:t>f := fopen("d:\\inet\\temp\\data3.txt", WRITE);</w:t>
      </w:r>
    </w:p>
    <w:p w:rsidR="00EC4C72" w:rsidRPr="003B6D90" w:rsidRDefault="00EC4C72" w:rsidP="007F010A">
      <w:pPr>
        <w:pStyle w:val="maple"/>
        <w:rPr>
          <w:lang w:val="en-US"/>
        </w:rPr>
      </w:pPr>
      <w:r w:rsidRPr="003B6D90">
        <w:rPr>
          <w:lang w:val="en-US"/>
        </w:rPr>
        <w:t>writeline(f, "</w:t>
      </w:r>
      <w:r>
        <w:t>Строка</w:t>
      </w:r>
      <w:r w:rsidRPr="003B6D90">
        <w:rPr>
          <w:lang w:val="en-US"/>
        </w:rPr>
        <w:t xml:space="preserve"> N1", "</w:t>
      </w:r>
      <w:r>
        <w:t>Строка</w:t>
      </w:r>
      <w:r w:rsidRPr="003B6D90">
        <w:rPr>
          <w:lang w:val="en-US"/>
        </w:rPr>
        <w:t xml:space="preserve"> N2");</w:t>
      </w:r>
    </w:p>
    <w:p w:rsidR="00EC4C72" w:rsidRDefault="00EC4C72" w:rsidP="007F010A">
      <w:pPr>
        <w:pStyle w:val="maple"/>
      </w:pPr>
      <w:r>
        <w:t>fclose(f);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f := 0</w:t>
      </w:r>
    </w:p>
    <w:p w:rsidR="00EC4C72" w:rsidRPr="007F010A" w:rsidRDefault="00EC4C72" w:rsidP="007F010A">
      <w:pPr>
        <w:jc w:val="center"/>
        <w:rPr>
          <w:color w:val="1F497D" w:themeColor="text2"/>
        </w:rPr>
      </w:pPr>
      <w:r w:rsidRPr="007F010A">
        <w:rPr>
          <w:color w:val="1F497D" w:themeColor="text2"/>
        </w:rPr>
        <w:t>20</w:t>
      </w:r>
    </w:p>
    <w:p w:rsidR="00EC4C72" w:rsidRDefault="00EC4C72" w:rsidP="00EC4C72">
      <w:r>
        <w:t xml:space="preserve">Для чтения и записи больших объемов числовых данных можно использовать команды </w:t>
      </w:r>
      <w:r w:rsidRPr="006C113B">
        <w:rPr>
          <w:rStyle w:val="maple0"/>
        </w:rPr>
        <w:t>readdata</w:t>
      </w:r>
      <w:r>
        <w:t xml:space="preserve">, </w:t>
      </w:r>
      <w:r w:rsidRPr="006C113B">
        <w:rPr>
          <w:rStyle w:val="maple0"/>
        </w:rPr>
        <w:t>writedata</w:t>
      </w:r>
      <w:r>
        <w:t>.</w:t>
      </w:r>
    </w:p>
    <w:p w:rsidR="00EC4C72" w:rsidRDefault="00EC4C72" w:rsidP="00EC4C72"/>
    <w:p w:rsidR="00EC4C72" w:rsidRDefault="00EC4C72" w:rsidP="006C113B">
      <w:pPr>
        <w:pStyle w:val="4"/>
      </w:pPr>
      <w:r>
        <w:t xml:space="preserve"> Команда readdata.</w:t>
      </w:r>
    </w:p>
    <w:p w:rsidR="00EC4C72" w:rsidRDefault="00EC4C72" w:rsidP="00EC4C72">
      <w:r>
        <w:t>Назначение команды: чтение числовых данных из файла.</w:t>
      </w:r>
    </w:p>
    <w:p w:rsidR="00EC4C72" w:rsidRDefault="00EC4C72" w:rsidP="00EC4C72">
      <w:r>
        <w:t>Формат вызова 1:</w:t>
      </w:r>
    </w:p>
    <w:p w:rsidR="00EC4C72" w:rsidRDefault="00EC4C72" w:rsidP="006C113B">
      <w:pPr>
        <w:pStyle w:val="maple"/>
      </w:pPr>
      <w:r>
        <w:t>readdata(&lt;файл&gt;,&lt;формат&gt;)</w:t>
      </w:r>
    </w:p>
    <w:p w:rsidR="00EC4C72" w:rsidRDefault="00EC4C72" w:rsidP="00EC4C72">
      <w:r>
        <w:t>Формат вызова 2:</w:t>
      </w:r>
    </w:p>
    <w:p w:rsidR="00EC4C72" w:rsidRDefault="00EC4C72" w:rsidP="006C113B">
      <w:pPr>
        <w:pStyle w:val="maple"/>
      </w:pPr>
      <w:r>
        <w:t>readdata(&lt;файл&gt;,&lt;число_колонок&gt;)</w:t>
      </w:r>
    </w:p>
    <w:p w:rsidR="00EC4C72" w:rsidRDefault="00EC4C72" w:rsidP="00EC4C72">
      <w:r>
        <w:t>Формат вызова 3:</w:t>
      </w:r>
    </w:p>
    <w:p w:rsidR="00EC4C72" w:rsidRDefault="00EC4C72" w:rsidP="006C113B">
      <w:pPr>
        <w:pStyle w:val="maple"/>
      </w:pPr>
      <w:r>
        <w:t>readdata(&lt;файл&gt;,&lt;формат&gt;,&lt;число_колонок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6C113B">
        <w:rPr>
          <w:rStyle w:val="maple0"/>
        </w:rPr>
        <w:t>&lt;файл&gt;</w:t>
      </w:r>
      <w:r>
        <w:t xml:space="preserve"> — имя файла или дескриптор;</w:t>
      </w:r>
    </w:p>
    <w:p w:rsidR="00EC4C72" w:rsidRDefault="00EC4C72" w:rsidP="00EC4C72">
      <w:r w:rsidRPr="006C113B">
        <w:rPr>
          <w:rStyle w:val="maple0"/>
        </w:rPr>
        <w:t>&lt;формат&gt;</w:t>
      </w:r>
      <w:r>
        <w:t xml:space="preserve"> — ключевое слово integer, ﬂoat или string или список</w:t>
      </w:r>
      <w:r w:rsidR="006C113B" w:rsidRPr="006C113B">
        <w:t xml:space="preserve"> </w:t>
      </w:r>
      <w:r>
        <w:t>этих слов, задающих формат файла;</w:t>
      </w:r>
    </w:p>
    <w:p w:rsidR="00EC4C72" w:rsidRDefault="00EC4C72" w:rsidP="00EC4C72">
      <w:r w:rsidRPr="006C113B">
        <w:rPr>
          <w:rStyle w:val="maple0"/>
        </w:rPr>
        <w:t>&lt;число_колонок&gt;</w:t>
      </w:r>
      <w:r>
        <w:t xml:space="preserve"> — положительное целое число, указывающее</w:t>
      </w:r>
      <w:r w:rsidR="006C113B" w:rsidRPr="006C113B">
        <w:t xml:space="preserve"> </w:t>
      </w:r>
      <w:r>
        <w:t>количество колонок данных в файле.</w:t>
      </w:r>
    </w:p>
    <w:p w:rsidR="00EC4C72" w:rsidRDefault="00EC4C72" w:rsidP="00EC4C72"/>
    <w:p w:rsidR="00EC4C72" w:rsidRDefault="00EC4C72" w:rsidP="00EC4C72">
      <w:r>
        <w:t>Особенности команды readdata:</w:t>
      </w:r>
    </w:p>
    <w:p w:rsidR="006C113B" w:rsidRDefault="00EC4C72" w:rsidP="006C113B">
      <w:pPr>
        <w:pStyle w:val="a6"/>
        <w:numPr>
          <w:ilvl w:val="0"/>
          <w:numId w:val="10"/>
        </w:numPr>
      </w:pPr>
      <w:r>
        <w:t xml:space="preserve">файл, из которого читаются данные, </w:t>
      </w:r>
      <w:r w:rsidR="006C113B">
        <w:t>должен состоять из числовых дан</w:t>
      </w:r>
      <w:r>
        <w:t>ных, организованных в несколько колонок;</w:t>
      </w:r>
    </w:p>
    <w:p w:rsidR="00EC4C72" w:rsidRDefault="006C113B" w:rsidP="006C113B">
      <w:pPr>
        <w:pStyle w:val="a6"/>
        <w:numPr>
          <w:ilvl w:val="0"/>
          <w:numId w:val="10"/>
        </w:numPr>
      </w:pPr>
      <w:r>
        <w:t>ф</w:t>
      </w:r>
      <w:r w:rsidR="00EC4C72">
        <w:t>актически readdata — это примене</w:t>
      </w:r>
      <w:r>
        <w:t>ние команды readline и затем ко</w:t>
      </w:r>
      <w:r w:rsidR="00EC4C72">
        <w:t>манды sscanf для разбора прочитанной строки по формату;</w:t>
      </w:r>
    </w:p>
    <w:p w:rsidR="00EC4C72" w:rsidRDefault="00EC4C72" w:rsidP="006C113B">
      <w:pPr>
        <w:pStyle w:val="a6"/>
        <w:numPr>
          <w:ilvl w:val="0"/>
          <w:numId w:val="10"/>
        </w:numPr>
      </w:pPr>
      <w:r>
        <w:t>при использовании формата 3 считае</w:t>
      </w:r>
      <w:r w:rsidR="006C113B">
        <w:t>тся, что в файле находятся веще</w:t>
      </w:r>
      <w:r>
        <w:t>ственные числа;</w:t>
      </w:r>
    </w:p>
    <w:p w:rsidR="00EC4C72" w:rsidRDefault="00EC4C72" w:rsidP="006C113B">
      <w:pPr>
        <w:pStyle w:val="a6"/>
        <w:numPr>
          <w:ilvl w:val="0"/>
          <w:numId w:val="10"/>
        </w:numPr>
      </w:pPr>
      <w:r>
        <w:t>если в файле одна колонка, то возв</w:t>
      </w:r>
      <w:r w:rsidR="006C113B">
        <w:t>ращается список значений, в про</w:t>
      </w:r>
      <w:r>
        <w:t>тивном случае — список списков.</w:t>
      </w:r>
    </w:p>
    <w:p w:rsidR="00EC4C72" w:rsidRDefault="006C113B" w:rsidP="00EC4C72">
      <w:r>
        <w:t>Пример</w:t>
      </w:r>
      <w:r w:rsidR="00EC4C72">
        <w:t>.</w:t>
      </w:r>
    </w:p>
    <w:p w:rsidR="00EC4C72" w:rsidRPr="00EC4C72" w:rsidRDefault="00EC4C72" w:rsidP="00EC4C72">
      <w:r>
        <w:t>Файл d:\inet\temp\matrix.dat содержит следующие 4 колонки данных:</w:t>
      </w:r>
    </w:p>
    <w:p w:rsidR="00EC4C72" w:rsidRPr="003B6D90" w:rsidRDefault="00EC4C72" w:rsidP="006C11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lastRenderedPageBreak/>
        <w:t>1   2.34 4.15 3.54</w:t>
      </w:r>
    </w:p>
    <w:p w:rsidR="00EC4C72" w:rsidRPr="003B6D90" w:rsidRDefault="00EC4C72" w:rsidP="006C11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2   3.74 -1.06 7.22</w:t>
      </w:r>
    </w:p>
    <w:p w:rsidR="00EC4C72" w:rsidRPr="003B6D90" w:rsidRDefault="00EC4C72" w:rsidP="006C11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3   -0.45 10.93 6.34</w:t>
      </w:r>
    </w:p>
    <w:p w:rsidR="00EC4C72" w:rsidRPr="003B6D90" w:rsidRDefault="00EC4C72" w:rsidP="006C11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4   7.03 -0.88 3.43</w:t>
      </w:r>
    </w:p>
    <w:p w:rsidR="00EC4C72" w:rsidRPr="003B6D90" w:rsidRDefault="00EC4C72" w:rsidP="006C11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B6D90">
        <w:rPr>
          <w:lang w:val="en-US"/>
        </w:rPr>
        <w:t>5   8.0 4.93 0.75</w:t>
      </w:r>
    </w:p>
    <w:p w:rsidR="00EC4C72" w:rsidRPr="003B6D90" w:rsidRDefault="00EC4C72" w:rsidP="006C113B">
      <w:pPr>
        <w:pStyle w:val="maple"/>
        <w:rPr>
          <w:lang w:val="en-US"/>
        </w:rPr>
      </w:pPr>
      <w:r w:rsidRPr="003B6D90">
        <w:rPr>
          <w:lang w:val="en-US"/>
        </w:rPr>
        <w:t>f := fopen("d:\\inet\\temp\\matrix.dat", READ);</w:t>
      </w:r>
    </w:p>
    <w:p w:rsidR="00EC4C72" w:rsidRDefault="00EC4C72" w:rsidP="00EC4C72">
      <w:r w:rsidRPr="006C113B">
        <w:rPr>
          <w:rStyle w:val="maple0"/>
        </w:rPr>
        <w:t>readdata(f, 4);</w:t>
      </w:r>
      <w:r>
        <w:t xml:space="preserve"> # Чтение 4 колонок как вещественных чисел</w:t>
      </w:r>
    </w:p>
    <w:p w:rsidR="00EC4C72" w:rsidRPr="003B6D90" w:rsidRDefault="00EC4C72" w:rsidP="006C113B">
      <w:pPr>
        <w:pStyle w:val="maple"/>
        <w:rPr>
          <w:lang w:val="en-US"/>
        </w:rPr>
      </w:pPr>
      <w:r w:rsidRPr="003B6D90">
        <w:rPr>
          <w:lang w:val="en-US"/>
        </w:rPr>
        <w:t>fclose(f);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f := 0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[[1., 2.34, 4.15, 3.54], [2., 3.74, −1.06, 7.22], [3., −0.45, 10.93, 6.34],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[4., 7.03, −0.88, 3.43], [5., 8.0, 4.93, 0.75]]</w:t>
      </w:r>
    </w:p>
    <w:p w:rsidR="006C113B" w:rsidRPr="006C113B" w:rsidRDefault="00EC4C72" w:rsidP="006C113B">
      <w:pPr>
        <w:pStyle w:val="maple"/>
        <w:rPr>
          <w:lang w:val="en-US"/>
        </w:rPr>
      </w:pPr>
      <w:r w:rsidRPr="003B6D90">
        <w:rPr>
          <w:lang w:val="en-US"/>
        </w:rPr>
        <w:t xml:space="preserve">f := fopen("d:\\inet\\temp\\matrix.dat", READ); </w:t>
      </w:r>
    </w:p>
    <w:p w:rsidR="00EC4C72" w:rsidRDefault="00EC4C72" w:rsidP="00EC4C72">
      <w:r w:rsidRPr="006C113B">
        <w:rPr>
          <w:rStyle w:val="maple0"/>
        </w:rPr>
        <w:t>readdata(f,</w:t>
      </w:r>
      <w:r w:rsidR="006C113B" w:rsidRPr="006C113B">
        <w:rPr>
          <w:rStyle w:val="maple0"/>
        </w:rPr>
        <w:t xml:space="preserve"> </w:t>
      </w:r>
      <w:r w:rsidRPr="006C113B">
        <w:rPr>
          <w:rStyle w:val="maple0"/>
        </w:rPr>
        <w:t>[integer, float, float,</w:t>
      </w:r>
      <w:r w:rsidR="006C113B" w:rsidRPr="006C113B">
        <w:rPr>
          <w:rStyle w:val="maple0"/>
        </w:rPr>
        <w:t xml:space="preserve"> </w:t>
      </w:r>
      <w:r w:rsidRPr="006C113B">
        <w:rPr>
          <w:rStyle w:val="maple0"/>
        </w:rPr>
        <w:t>float]);</w:t>
      </w:r>
      <w:r>
        <w:t xml:space="preserve"> # Чтение 1-й колонки как целых, а остальных </w:t>
      </w:r>
      <w:r w:rsidR="006C113B">
        <w:t>–</w:t>
      </w:r>
      <w:r>
        <w:t xml:space="preserve"> как</w:t>
      </w:r>
      <w:r w:rsidR="006C113B">
        <w:t xml:space="preserve"> </w:t>
      </w:r>
      <w:r>
        <w:t>вещественных чисел</w:t>
      </w:r>
    </w:p>
    <w:p w:rsidR="00EC4C72" w:rsidRPr="006C113B" w:rsidRDefault="00EC4C72" w:rsidP="006C113B">
      <w:pPr>
        <w:pStyle w:val="maple"/>
        <w:rPr>
          <w:lang w:val="en-US"/>
        </w:rPr>
      </w:pPr>
      <w:r w:rsidRPr="006C113B">
        <w:rPr>
          <w:lang w:val="en-US"/>
        </w:rPr>
        <w:t>fclose(f);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f := 0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[[1, 2.34, 4.15, 3.54], [2, 3.74, −1.06, 7.22], [3, −0.45, 10.93, 6.34],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[4, 7.03, −0.88, 3.43], [5, 8.0, 4.93, 0.75]]</w:t>
      </w:r>
    </w:p>
    <w:p w:rsidR="00EC4C72" w:rsidRPr="003B6D90" w:rsidRDefault="00EC4C72" w:rsidP="006C113B">
      <w:pPr>
        <w:pStyle w:val="maple"/>
        <w:rPr>
          <w:lang w:val="en-US"/>
        </w:rPr>
      </w:pPr>
      <w:r w:rsidRPr="003B6D90">
        <w:rPr>
          <w:lang w:val="en-US"/>
        </w:rPr>
        <w:t>f := fopen("d:\\inet\\temp\\matrix.dat", READ);</w:t>
      </w:r>
    </w:p>
    <w:p w:rsidR="00EC4C72" w:rsidRDefault="00EC4C72" w:rsidP="00EC4C72">
      <w:r w:rsidRPr="006C113B">
        <w:rPr>
          <w:rStyle w:val="maple0"/>
        </w:rPr>
        <w:t xml:space="preserve">readdata(f, integer); </w:t>
      </w:r>
      <w:r>
        <w:t># Чтение только 1-й колонки как целых</w:t>
      </w:r>
      <w:r w:rsidR="006C113B">
        <w:t xml:space="preserve"> </w:t>
      </w:r>
      <w:r>
        <w:t>чисел</w:t>
      </w:r>
    </w:p>
    <w:p w:rsidR="00EC4C72" w:rsidRPr="006C113B" w:rsidRDefault="00EC4C72" w:rsidP="006C113B">
      <w:pPr>
        <w:pStyle w:val="maple"/>
        <w:rPr>
          <w:lang w:val="en-US"/>
        </w:rPr>
      </w:pPr>
      <w:r w:rsidRPr="006C113B">
        <w:rPr>
          <w:lang w:val="en-US"/>
        </w:rPr>
        <w:t>fclose(f);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f := 0</w:t>
      </w:r>
    </w:p>
    <w:p w:rsidR="00EC4C72" w:rsidRPr="006C113B" w:rsidRDefault="00EC4C72" w:rsidP="006C113B">
      <w:pPr>
        <w:jc w:val="center"/>
        <w:rPr>
          <w:color w:val="1F497D" w:themeColor="text2"/>
          <w:lang w:val="en-US"/>
        </w:rPr>
      </w:pPr>
      <w:r w:rsidRPr="006C113B">
        <w:rPr>
          <w:color w:val="1F497D" w:themeColor="text2"/>
          <w:lang w:val="en-US"/>
        </w:rPr>
        <w:t>[1, 2, 3, 4, 5]</w:t>
      </w:r>
    </w:p>
    <w:p w:rsidR="00EC4C72" w:rsidRPr="006C113B" w:rsidRDefault="00EC4C72" w:rsidP="006C113B">
      <w:pPr>
        <w:pStyle w:val="4"/>
        <w:rPr>
          <w:lang w:val="en-US"/>
        </w:rPr>
      </w:pPr>
      <w:r w:rsidRPr="006C113B">
        <w:rPr>
          <w:lang w:val="en-US"/>
        </w:rPr>
        <w:t xml:space="preserve"> </w:t>
      </w:r>
      <w:r>
        <w:t>Команда</w:t>
      </w:r>
      <w:r w:rsidRPr="006C113B">
        <w:rPr>
          <w:lang w:val="en-US"/>
        </w:rPr>
        <w:t xml:space="preserve"> writedata.</w:t>
      </w:r>
    </w:p>
    <w:p w:rsidR="00EC4C72" w:rsidRDefault="00EC4C72" w:rsidP="00EC4C72">
      <w:r>
        <w:t>Назначение команды: запись числовых данных в файл.</w:t>
      </w:r>
    </w:p>
    <w:p w:rsidR="00EC4C72" w:rsidRDefault="00EC4C72" w:rsidP="00EC4C72">
      <w:r>
        <w:t>Формат вызова:</w:t>
      </w:r>
    </w:p>
    <w:p w:rsidR="00EC4C72" w:rsidRDefault="00EC4C72" w:rsidP="006C113B">
      <w:pPr>
        <w:pStyle w:val="maple"/>
      </w:pPr>
      <w:r>
        <w:t>writedata(&lt;файл&gt;,&lt;данные&gt;,&lt;формат&gt;,&lt;проц_нечисл&gt;)</w:t>
      </w:r>
    </w:p>
    <w:p w:rsidR="00EC4C72" w:rsidRDefault="00EC4C72" w:rsidP="00EC4C72">
      <w:r>
        <w:t>Параметры:</w:t>
      </w:r>
    </w:p>
    <w:p w:rsidR="00EC4C72" w:rsidRDefault="00EC4C72" w:rsidP="00EC4C72">
      <w:r w:rsidRPr="0057521D">
        <w:rPr>
          <w:rStyle w:val="maple0"/>
        </w:rPr>
        <w:t>&lt;файл&gt;</w:t>
      </w:r>
      <w:r>
        <w:t xml:space="preserve"> — имя файла или дескриптор;</w:t>
      </w:r>
    </w:p>
    <w:p w:rsidR="00EC4C72" w:rsidRDefault="00EC4C72" w:rsidP="00EC4C72">
      <w:r w:rsidRPr="0057521D">
        <w:rPr>
          <w:rStyle w:val="maple0"/>
        </w:rPr>
        <w:t>&lt;данные&gt;</w:t>
      </w:r>
      <w:r>
        <w:t xml:space="preserve"> — список, вектор, матрица или список списков значений;</w:t>
      </w:r>
    </w:p>
    <w:p w:rsidR="00EC4C72" w:rsidRDefault="00EC4C72" w:rsidP="00EC4C72">
      <w:r w:rsidRPr="0057521D">
        <w:rPr>
          <w:rStyle w:val="maple0"/>
        </w:rPr>
        <w:t>&lt;формат&gt;</w:t>
      </w:r>
      <w:r>
        <w:t xml:space="preserve"> — формат данных аналогично команде readdata</w:t>
      </w:r>
      <w:r w:rsidR="006C113B">
        <w:t xml:space="preserve"> </w:t>
      </w:r>
      <w:r>
        <w:t>(необязательный параметр);</w:t>
      </w:r>
    </w:p>
    <w:p w:rsidR="00EC4C72" w:rsidRDefault="00EC4C72" w:rsidP="00EC4C72">
      <w:r w:rsidRPr="0057521D">
        <w:rPr>
          <w:rStyle w:val="maple0"/>
        </w:rPr>
        <w:t>&lt;проц_нечисл&gt;</w:t>
      </w:r>
      <w:r>
        <w:t xml:space="preserve"> — процедура, указывающая, как записывать</w:t>
      </w:r>
      <w:r w:rsidR="006C113B">
        <w:t xml:space="preserve"> </w:t>
      </w:r>
      <w:r>
        <w:t>нечисловые данные (необязательный параметр).</w:t>
      </w:r>
    </w:p>
    <w:p w:rsidR="00EC4C72" w:rsidRDefault="00EC4C72" w:rsidP="00EC4C72"/>
    <w:p w:rsidR="00EC4C72" w:rsidRDefault="00EC4C72" w:rsidP="00EC4C72">
      <w:r>
        <w:t>Особенности команды readdata:</w:t>
      </w:r>
    </w:p>
    <w:p w:rsidR="00EC4C72" w:rsidRDefault="00EC4C72" w:rsidP="0057521D">
      <w:pPr>
        <w:pStyle w:val="a6"/>
        <w:numPr>
          <w:ilvl w:val="0"/>
          <w:numId w:val="12"/>
        </w:numPr>
      </w:pPr>
      <w:r>
        <w:t>обыкновенные дроби перед записью преобразуются к формату чисел с</w:t>
      </w:r>
      <w:r w:rsidR="0057521D">
        <w:t xml:space="preserve"> </w:t>
      </w:r>
      <w:r>
        <w:t>плавающей запятой;</w:t>
      </w:r>
    </w:p>
    <w:p w:rsidR="00EC4C72" w:rsidRDefault="00EC4C72" w:rsidP="0057521D">
      <w:pPr>
        <w:pStyle w:val="a6"/>
        <w:numPr>
          <w:ilvl w:val="0"/>
          <w:numId w:val="12"/>
        </w:numPr>
      </w:pPr>
      <w:r>
        <w:t>параметр &lt;проц_нечисл&gt; обычно и</w:t>
      </w:r>
      <w:r w:rsidR="0057521D">
        <w:t>спользуется для записи комплекс</w:t>
      </w:r>
      <w:r>
        <w:t>ных чисел.</w:t>
      </w:r>
    </w:p>
    <w:p w:rsidR="00EC4C72" w:rsidRDefault="00EC4C72" w:rsidP="00EC4C72"/>
    <w:p w:rsidR="00EC4C72" w:rsidRDefault="0057521D" w:rsidP="00EC4C72">
      <w:r>
        <w:t>Пример</w:t>
      </w:r>
      <w:r w:rsidR="00EC4C72">
        <w:t>.</w:t>
      </w:r>
    </w:p>
    <w:p w:rsidR="0057521D" w:rsidRDefault="0057521D" w:rsidP="00EC4C72"/>
    <w:p w:rsidR="00EC4C72" w:rsidRDefault="00EC4C72" w:rsidP="0057521D">
      <w:pPr>
        <w:pStyle w:val="maple"/>
      </w:pPr>
      <w:r>
        <w:t>with(</w:t>
      </w:r>
      <w:r w:rsidR="0057521D">
        <w:rPr>
          <w:lang w:val="en-US"/>
        </w:rPr>
        <w:t>LinearAlgebra</w:t>
      </w:r>
      <w:r>
        <w:t>):</w:t>
      </w:r>
    </w:p>
    <w:p w:rsidR="0057521D" w:rsidRDefault="00EC4C72" w:rsidP="00EC4C72">
      <w:r w:rsidRPr="0057521D">
        <w:rPr>
          <w:rStyle w:val="maple0"/>
        </w:rPr>
        <w:t xml:space="preserve">a := </w:t>
      </w:r>
      <w:r w:rsidR="0057521D" w:rsidRPr="0057521D">
        <w:rPr>
          <w:rStyle w:val="maple0"/>
        </w:rPr>
        <w:t>R</w:t>
      </w:r>
      <w:r w:rsidRPr="0057521D">
        <w:rPr>
          <w:rStyle w:val="maple0"/>
        </w:rPr>
        <w:t>and</w:t>
      </w:r>
      <w:r w:rsidR="0057521D" w:rsidRPr="0057521D">
        <w:rPr>
          <w:rStyle w:val="maple0"/>
        </w:rPr>
        <w:t>o</w:t>
      </w:r>
      <w:r w:rsidRPr="0057521D">
        <w:rPr>
          <w:rStyle w:val="maple0"/>
        </w:rPr>
        <w:t>m</w:t>
      </w:r>
      <w:r w:rsidR="0057521D" w:rsidRPr="0057521D">
        <w:rPr>
          <w:rStyle w:val="maple0"/>
        </w:rPr>
        <w:t>M</w:t>
      </w:r>
      <w:r w:rsidRPr="0057521D">
        <w:rPr>
          <w:rStyle w:val="maple0"/>
        </w:rPr>
        <w:t>atrix(3, 5);</w:t>
      </w:r>
      <w:r>
        <w:t xml:space="preserve"> # Создаем матрицу 3x5 из случайных</w:t>
      </w:r>
      <w:r w:rsidR="0057521D" w:rsidRPr="0057521D">
        <w:t xml:space="preserve"> </w:t>
      </w:r>
      <w:r w:rsidR="0057521D">
        <w:t>э</w:t>
      </w:r>
      <w:r>
        <w:t>лементов</w:t>
      </w:r>
    </w:p>
    <w:p w:rsidR="0057521D" w:rsidRDefault="0057521D" w:rsidP="0057521D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position w:val="-48"/>
          <w:sz w:val="24"/>
          <w:szCs w:val="24"/>
          <w:lang w:eastAsia="ru-RU"/>
        </w:rPr>
        <w:drawing>
          <wp:inline distT="0" distB="0" distL="0" distR="0">
            <wp:extent cx="1562735" cy="628015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C72" w:rsidRPr="00B523DA" w:rsidRDefault="00EC4C72" w:rsidP="0057521D">
      <w:pPr>
        <w:pStyle w:val="maple"/>
        <w:rPr>
          <w:lang w:val="en-US"/>
        </w:rPr>
      </w:pPr>
      <w:r w:rsidRPr="00B523DA">
        <w:rPr>
          <w:lang w:val="en-US"/>
        </w:rPr>
        <w:t>f := fopen("d:\\inet\\temp\\data4.txt", WRITE);</w:t>
      </w:r>
    </w:p>
    <w:p w:rsidR="00EC4C72" w:rsidRPr="003B6D90" w:rsidRDefault="00EC4C72" w:rsidP="0057521D">
      <w:pPr>
        <w:pStyle w:val="maple"/>
        <w:rPr>
          <w:lang w:val="en-US"/>
        </w:rPr>
      </w:pPr>
      <w:r w:rsidRPr="003B6D90">
        <w:rPr>
          <w:lang w:val="en-US"/>
        </w:rPr>
        <w:t>writedata(f, a);</w:t>
      </w:r>
    </w:p>
    <w:p w:rsidR="00EC4C72" w:rsidRPr="003B6D90" w:rsidRDefault="00EC4C72" w:rsidP="0057521D">
      <w:pPr>
        <w:pStyle w:val="maple"/>
        <w:rPr>
          <w:lang w:val="en-US"/>
        </w:rPr>
      </w:pPr>
      <w:r w:rsidRPr="003B6D90">
        <w:rPr>
          <w:lang w:val="en-US"/>
        </w:rPr>
        <w:t>fclose(f);</w:t>
      </w:r>
    </w:p>
    <w:p w:rsidR="00EC4C72" w:rsidRPr="0057521D" w:rsidRDefault="00EC4C72" w:rsidP="0057521D">
      <w:pPr>
        <w:jc w:val="center"/>
        <w:rPr>
          <w:color w:val="1F497D" w:themeColor="text2"/>
        </w:rPr>
      </w:pPr>
      <w:r w:rsidRPr="0057521D">
        <w:rPr>
          <w:color w:val="1F497D" w:themeColor="text2"/>
        </w:rPr>
        <w:t>f := 0</w:t>
      </w:r>
    </w:p>
    <w:p w:rsidR="00EC4C72" w:rsidRDefault="00EC4C72" w:rsidP="00EC4C72">
      <w:r>
        <w:t>Файл d:\inet\temp\data4.txt содержит следующие строки:</w:t>
      </w:r>
    </w:p>
    <w:p w:rsidR="00EC4C72" w:rsidRPr="0057521D" w:rsidRDefault="00EC4C72" w:rsidP="005752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57521D">
        <w:t>-</w:t>
      </w:r>
      <w:r w:rsidR="0057521D" w:rsidRPr="0057521D">
        <w:t>76 -32 27 99 92</w:t>
      </w:r>
    </w:p>
    <w:p w:rsidR="00EC4C72" w:rsidRPr="0057521D" w:rsidRDefault="0057521D" w:rsidP="005752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57521D">
        <w:t>-72 -74 8 29 -31</w:t>
      </w:r>
    </w:p>
    <w:p w:rsidR="00EC4C72" w:rsidRPr="0057521D" w:rsidRDefault="0057521D" w:rsidP="005752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57521D">
        <w:t>-2 -4 69 44 67</w:t>
      </w:r>
    </w:p>
    <w:p w:rsidR="00EC4C72" w:rsidRDefault="00EC4C72" w:rsidP="00EC4C72"/>
    <w:p w:rsidR="00EC4C72" w:rsidRPr="009E0D50" w:rsidRDefault="009E0D50" w:rsidP="00EC4C72">
      <w:r>
        <w:t xml:space="preserve">Для считывания больших объемов данных также есть команды </w:t>
      </w:r>
      <w:r w:rsidRPr="009E0D50">
        <w:rPr>
          <w:rStyle w:val="maple0"/>
        </w:rPr>
        <w:t>ImportData</w:t>
      </w:r>
      <w:r>
        <w:t xml:space="preserve"> и</w:t>
      </w:r>
      <w:r w:rsidRPr="009E0D50">
        <w:t xml:space="preserve"> </w:t>
      </w:r>
      <w:r w:rsidRPr="009E0D50">
        <w:rPr>
          <w:rStyle w:val="maple0"/>
        </w:rPr>
        <w:t>ImportMatrix</w:t>
      </w:r>
    </w:p>
    <w:p w:rsidR="00EC4C72" w:rsidRPr="00EC4C72" w:rsidRDefault="00EC4C72" w:rsidP="00EC4C72"/>
    <w:p w:rsidR="00FE630C" w:rsidRPr="00D6640F" w:rsidRDefault="00FE630C" w:rsidP="009E0D50">
      <w:pPr>
        <w:pStyle w:val="2"/>
      </w:pPr>
      <w:r>
        <w:t>З</w:t>
      </w:r>
      <w:r w:rsidR="00752010">
        <w:t>адание</w:t>
      </w:r>
      <w:r w:rsidR="00752010" w:rsidRPr="00B66CA9">
        <w:t xml:space="preserve"> </w:t>
      </w:r>
      <w:r w:rsidRPr="00B66CA9">
        <w:t>1</w:t>
      </w:r>
      <w:r w:rsidR="00010667" w:rsidRPr="00B66CA9">
        <w:t>.</w:t>
      </w:r>
    </w:p>
    <w:p w:rsidR="007F010A" w:rsidRDefault="007F010A" w:rsidP="007F010A">
      <w:r>
        <w:t>Создайте с помощью команд Maple в любом доступном</w:t>
      </w:r>
      <w:r w:rsidR="00D6640F">
        <w:t xml:space="preserve"> </w:t>
      </w:r>
      <w:r>
        <w:t>каталоге файл «test.dat». В первую строку выведите свою фамилию, имя</w:t>
      </w:r>
      <w:r w:rsidR="00D6640F">
        <w:t xml:space="preserve"> </w:t>
      </w:r>
      <w:r>
        <w:t>и отчество, разделяя их запятыми. Во вторую строку запишите дату</w:t>
      </w:r>
      <w:r w:rsidR="00EA5D7D">
        <w:t xml:space="preserve"> </w:t>
      </w:r>
      <w:r>
        <w:t>своего рождения в формате «день.месяц(числом).год». Далее прочитайте</w:t>
      </w:r>
      <w:r w:rsidR="00D6640F">
        <w:t xml:space="preserve"> </w:t>
      </w:r>
      <w:r>
        <w:t>записанные данные из «test.dat» и выведите на экран сообщение формата</w:t>
      </w:r>
    </w:p>
    <w:p w:rsidR="007F010A" w:rsidRPr="00D6640F" w:rsidRDefault="007F010A" w:rsidP="00D6640F">
      <w:pPr>
        <w:jc w:val="center"/>
        <w:rPr>
          <w:color w:val="1F497D" w:themeColor="text2"/>
        </w:rPr>
      </w:pPr>
      <w:r w:rsidRPr="00D6640F">
        <w:rPr>
          <w:color w:val="1F497D" w:themeColor="text2"/>
        </w:rPr>
        <w:t>&lt;число&gt; &lt;месяц (прописью)&gt; &lt;год&gt; года родился</w:t>
      </w:r>
    </w:p>
    <w:p w:rsidR="007F010A" w:rsidRPr="00D6640F" w:rsidRDefault="007F010A" w:rsidP="00D6640F">
      <w:pPr>
        <w:jc w:val="center"/>
        <w:rPr>
          <w:color w:val="1F497D" w:themeColor="text2"/>
        </w:rPr>
      </w:pPr>
      <w:r w:rsidRPr="00D6640F">
        <w:rPr>
          <w:color w:val="1F497D" w:themeColor="text2"/>
        </w:rPr>
        <w:t>&lt;Имя&gt; &lt;Отчество&gt; &lt;Фамилия&gt;.</w:t>
      </w:r>
    </w:p>
    <w:p w:rsidR="00D6640F" w:rsidRPr="00D6640F" w:rsidRDefault="00D6640F" w:rsidP="00D6640F">
      <w:pPr>
        <w:pStyle w:val="2"/>
      </w:pPr>
      <w:r>
        <w:t>Задание</w:t>
      </w:r>
      <w:r w:rsidRPr="00B66CA9">
        <w:t xml:space="preserve"> </w:t>
      </w:r>
      <w:r>
        <w:t>2</w:t>
      </w:r>
      <w:r w:rsidRPr="00B66CA9">
        <w:t>.</w:t>
      </w:r>
    </w:p>
    <w:p w:rsidR="007F010A" w:rsidRDefault="007F010A" w:rsidP="007F010A">
      <w:r>
        <w:t>Создайте матрицу A</w:t>
      </w:r>
      <w:r w:rsidR="00D6640F">
        <w:t xml:space="preserve"> размеров 5×7 со случайными эле</w:t>
      </w:r>
      <w:r>
        <w:t>ментами. Сохраните в файле «matrix.dat» информацию о размерах</w:t>
      </w:r>
      <w:r w:rsidR="00D6640F">
        <w:t xml:space="preserve"> матри</w:t>
      </w:r>
      <w:r>
        <w:t>цы, а также ее элементы. Загрузите из этого же файла матрицу B и</w:t>
      </w:r>
      <w:r w:rsidR="00D6640F">
        <w:t xml:space="preserve"> </w:t>
      </w:r>
      <w:r>
        <w:t>сравните ее с исходной матрицей A.</w:t>
      </w:r>
    </w:p>
    <w:p w:rsidR="00D6640F" w:rsidRPr="00D6640F" w:rsidRDefault="00D6640F" w:rsidP="00D6640F">
      <w:pPr>
        <w:pStyle w:val="2"/>
      </w:pPr>
      <w:r>
        <w:t>Задание</w:t>
      </w:r>
      <w:r w:rsidRPr="00B66CA9">
        <w:t xml:space="preserve"> </w:t>
      </w:r>
      <w:r>
        <w:t>3</w:t>
      </w:r>
      <w:r w:rsidRPr="00B66CA9">
        <w:t>.</w:t>
      </w:r>
    </w:p>
    <w:p w:rsidR="0057521D" w:rsidRDefault="0057521D" w:rsidP="0057521D">
      <w:r>
        <w:t>Создайте матрицу р</w:t>
      </w:r>
      <w:r w:rsidR="00D6640F">
        <w:t>азмера 5×4, состоящую из случай</w:t>
      </w:r>
      <w:r>
        <w:t>ных чисел из отрезка [−10; 10] с одним знаком после запятой. Сохраните ее</w:t>
      </w:r>
      <w:r w:rsidR="00D6640F">
        <w:t xml:space="preserve"> </w:t>
      </w:r>
      <w:r>
        <w:t>в файле с помощью команды writedata. Загрузите эту матрицу из файла</w:t>
      </w:r>
      <w:r w:rsidR="00D6640F">
        <w:t xml:space="preserve"> </w:t>
      </w:r>
      <w:r>
        <w:t>с помощью команды readdata.</w:t>
      </w:r>
    </w:p>
    <w:p w:rsidR="00A21A7E" w:rsidRPr="00D6640F" w:rsidRDefault="00A21A7E" w:rsidP="00A21A7E">
      <w:pPr>
        <w:pStyle w:val="2"/>
      </w:pPr>
      <w:r>
        <w:t>Задание</w:t>
      </w:r>
      <w:r w:rsidRPr="00B66CA9">
        <w:t xml:space="preserve"> </w:t>
      </w:r>
      <w:r>
        <w:t>4</w:t>
      </w:r>
      <w:r w:rsidRPr="00B66CA9">
        <w:t>.</w:t>
      </w:r>
    </w:p>
    <w:p w:rsidR="00A21A7E" w:rsidRPr="00A21A7E" w:rsidRDefault="00A21A7E" w:rsidP="0057521D">
      <w:r>
        <w:t xml:space="preserve">Считать данные из файла </w:t>
      </w:r>
      <w:r w:rsidRPr="00A21A7E">
        <w:t>lab9.Txt</w:t>
      </w:r>
      <w:r>
        <w:t>:</w:t>
      </w:r>
    </w:p>
    <w:p w:rsidR="00A21A7E" w:rsidRPr="00A21A7E" w:rsidRDefault="00A21A7E" w:rsidP="0057521D">
      <w:r>
        <w:t xml:space="preserve">Первый столбец – нумерация, он же время </w:t>
      </w:r>
      <w:r>
        <w:rPr>
          <w:lang w:val="en-US"/>
        </w:rPr>
        <w:t>t</w:t>
      </w:r>
    </w:p>
    <w:p w:rsidR="00A21A7E" w:rsidRPr="00A21A7E" w:rsidRDefault="00A21A7E" w:rsidP="0057521D">
      <w:r>
        <w:t xml:space="preserve">Второй столбец чисел </w:t>
      </w:r>
      <w:r>
        <w:rPr>
          <w:lang w:val="en-US"/>
        </w:rPr>
        <w:t>L</w:t>
      </w:r>
    </w:p>
    <w:p w:rsidR="00A21A7E" w:rsidRDefault="00A21A7E" w:rsidP="0057521D">
      <w:r>
        <w:t xml:space="preserve">Третий столбец чисел </w:t>
      </w:r>
      <w:r>
        <w:rPr>
          <w:lang w:val="en-US"/>
        </w:rPr>
        <w:t>Q</w:t>
      </w:r>
    </w:p>
    <w:p w:rsidR="00A21A7E" w:rsidRDefault="00A21A7E" w:rsidP="0057521D">
      <w:r>
        <w:t>Построить графики:</w:t>
      </w:r>
    </w:p>
    <w:p w:rsidR="00A21A7E" w:rsidRPr="00A21A7E" w:rsidRDefault="00A21A7E" w:rsidP="002D363D">
      <w:pPr>
        <w:pStyle w:val="a6"/>
        <w:numPr>
          <w:ilvl w:val="0"/>
          <w:numId w:val="13"/>
        </w:numPr>
      </w:pPr>
      <w:r w:rsidRPr="002D363D">
        <w:rPr>
          <w:lang w:val="en-US"/>
        </w:rPr>
        <w:t>L</w:t>
      </w:r>
      <w:r w:rsidRPr="00A21A7E">
        <w:t xml:space="preserve"> </w:t>
      </w:r>
      <w:r>
        <w:t xml:space="preserve">от </w:t>
      </w:r>
      <w:r w:rsidRPr="002D363D">
        <w:rPr>
          <w:lang w:val="en-US"/>
        </w:rPr>
        <w:t>t</w:t>
      </w:r>
    </w:p>
    <w:p w:rsidR="00A21A7E" w:rsidRPr="002D363D" w:rsidRDefault="00A21A7E" w:rsidP="002D363D">
      <w:pPr>
        <w:pStyle w:val="a6"/>
        <w:numPr>
          <w:ilvl w:val="0"/>
          <w:numId w:val="13"/>
        </w:numPr>
      </w:pPr>
      <w:r w:rsidRPr="002D363D">
        <w:rPr>
          <w:lang w:val="en-US"/>
        </w:rPr>
        <w:t>Q</w:t>
      </w:r>
      <w:r w:rsidRPr="00A21A7E">
        <w:t xml:space="preserve"> </w:t>
      </w:r>
      <w:r>
        <w:t xml:space="preserve">от </w:t>
      </w:r>
      <w:r w:rsidRPr="002D363D">
        <w:rPr>
          <w:lang w:val="en-US"/>
        </w:rPr>
        <w:t>t</w:t>
      </w:r>
    </w:p>
    <w:p w:rsidR="002D363D" w:rsidRDefault="002D363D" w:rsidP="002D363D">
      <w:pPr>
        <w:pStyle w:val="a6"/>
        <w:numPr>
          <w:ilvl w:val="0"/>
          <w:numId w:val="13"/>
        </w:numPr>
      </w:pPr>
      <w:r>
        <w:t xml:space="preserve">И трехмерный </w:t>
      </w:r>
      <w:r w:rsidRPr="002D363D">
        <w:rPr>
          <w:lang w:val="en-US"/>
        </w:rPr>
        <w:t>L</w:t>
      </w:r>
      <w:r w:rsidRPr="002D363D">
        <w:t>,</w:t>
      </w:r>
      <w:r w:rsidRPr="002D363D">
        <w:rPr>
          <w:lang w:val="en-US"/>
        </w:rPr>
        <w:t>Q</w:t>
      </w:r>
      <w:r w:rsidRPr="002D363D">
        <w:t>,</w:t>
      </w:r>
      <w:r w:rsidRPr="002D363D">
        <w:rPr>
          <w:lang w:val="en-US"/>
        </w:rPr>
        <w:t>t</w:t>
      </w:r>
    </w:p>
    <w:p w:rsidR="002D363D" w:rsidRDefault="00EA5D7D" w:rsidP="0057521D">
      <w:r>
        <w:t>Сделать маплет, позволяющий выбрать файл такого типа. И реализующий построение графика по данным из файла.</w:t>
      </w:r>
      <w:r w:rsidR="00671312">
        <w:t xml:space="preserve"> </w:t>
      </w:r>
    </w:p>
    <w:p w:rsidR="002D363D" w:rsidRDefault="002D363D" w:rsidP="0057521D">
      <w:r w:rsidRPr="002D363D">
        <w:rPr>
          <w:noProof/>
          <w:lang w:eastAsia="ru-RU"/>
        </w:rPr>
        <w:drawing>
          <wp:inline distT="0" distB="0" distL="0" distR="0" wp14:anchorId="181A1ADC" wp14:editId="5C9CE301">
            <wp:extent cx="2945730" cy="283942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t="3609"/>
                    <a:stretch/>
                  </pic:blipFill>
                  <pic:spPr bwMode="auto">
                    <a:xfrm>
                      <a:off x="0" y="0"/>
                      <a:ext cx="2944642" cy="2838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  <w:r w:rsidRPr="002D363D">
        <w:rPr>
          <w:noProof/>
          <w:lang w:eastAsia="ru-RU"/>
        </w:rPr>
        <w:drawing>
          <wp:inline distT="0" distB="0" distL="0" distR="0" wp14:anchorId="149333C4" wp14:editId="1C6BF652">
            <wp:extent cx="2926427" cy="2824221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t="3492"/>
                    <a:stretch/>
                  </pic:blipFill>
                  <pic:spPr bwMode="auto">
                    <a:xfrm>
                      <a:off x="0" y="0"/>
                      <a:ext cx="2924301" cy="2822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363D" w:rsidRPr="002D363D" w:rsidRDefault="002D363D" w:rsidP="002D363D">
      <w:pPr>
        <w:jc w:val="center"/>
      </w:pPr>
      <w:r w:rsidRPr="002D363D">
        <w:rPr>
          <w:noProof/>
          <w:lang w:eastAsia="ru-RU"/>
        </w:rPr>
        <w:lastRenderedPageBreak/>
        <w:drawing>
          <wp:inline distT="0" distB="0" distL="0" distR="0" wp14:anchorId="5EBB5F26" wp14:editId="4BD83E2D">
            <wp:extent cx="4326340" cy="305027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t="29495"/>
                    <a:stretch/>
                  </pic:blipFill>
                  <pic:spPr bwMode="auto">
                    <a:xfrm>
                      <a:off x="0" y="0"/>
                      <a:ext cx="4321710" cy="3047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0861" w:rsidRPr="00D6640F" w:rsidRDefault="00800861" w:rsidP="00800861">
      <w:pPr>
        <w:pStyle w:val="2"/>
      </w:pPr>
      <w:r>
        <w:t>Задание</w:t>
      </w:r>
      <w:r w:rsidRPr="00B66CA9">
        <w:t xml:space="preserve"> </w:t>
      </w:r>
      <w:r w:rsidR="00A21A7E">
        <w:t>5</w:t>
      </w:r>
      <w:r w:rsidRPr="00B66CA9">
        <w:t>.</w:t>
      </w:r>
    </w:p>
    <w:p w:rsidR="000047F3" w:rsidRPr="006D24F4" w:rsidRDefault="000047F3" w:rsidP="000047F3">
      <w:pPr>
        <w:rPr>
          <w:b/>
        </w:rPr>
      </w:pPr>
      <w:r w:rsidRPr="006D24F4">
        <w:rPr>
          <w:b/>
        </w:rPr>
        <w:t>Метод наименьших квадратов.</w:t>
      </w:r>
    </w:p>
    <w:p w:rsidR="000047F3" w:rsidRPr="006D24F4" w:rsidRDefault="000047F3" w:rsidP="000047F3">
      <w:r w:rsidRPr="006D24F4">
        <w:t xml:space="preserve">Пусть </w:t>
      </w:r>
      <w:r w:rsidRPr="006D24F4">
        <w:rPr>
          <w:position w:val="-16"/>
        </w:rPr>
        <w:object w:dxaOrig="1100" w:dyaOrig="480">
          <v:shape id="_x0000_i1025" type="#_x0000_t75" style="width:54.8pt;height:24.2pt" o:ole="">
            <v:imagedata r:id="rId10" o:title=""/>
          </v:shape>
          <o:OLEObject Type="Embed" ProgID="Equation.DSMT4" ShapeID="_x0000_i1025" DrawAspect="Content" ObjectID="_1553014269" r:id="rId11"/>
        </w:object>
      </w:r>
      <w:r w:rsidRPr="006D24F4">
        <w:t xml:space="preserve"> </w:t>
      </w:r>
      <w:r w:rsidRPr="006D24F4">
        <w:noBreakHyphen/>
        <w:t xml:space="preserve"> совокупность </w:t>
      </w:r>
      <w:r w:rsidRPr="006D24F4">
        <w:rPr>
          <w:position w:val="-6"/>
        </w:rPr>
        <w:object w:dxaOrig="200" w:dyaOrig="220">
          <v:shape id="_x0000_i1026" type="#_x0000_t75" style="width:10.2pt;height:10.75pt" o:ole="">
            <v:imagedata r:id="rId12" o:title=""/>
          </v:shape>
          <o:OLEObject Type="Embed" ProgID="Equation.DSMT4" ShapeID="_x0000_i1026" DrawAspect="Content" ObjectID="_1553014270" r:id="rId13"/>
        </w:object>
      </w:r>
      <w:r w:rsidRPr="006D24F4">
        <w:t xml:space="preserve"> точек с различными абсциссами </w:t>
      </w:r>
      <w:r w:rsidRPr="006D24F4">
        <w:rPr>
          <w:position w:val="-12"/>
        </w:rPr>
        <w:object w:dxaOrig="240" w:dyaOrig="360">
          <v:shape id="_x0000_i1027" type="#_x0000_t75" style="width:11.8pt;height:18.25pt" o:ole="">
            <v:imagedata r:id="rId14" o:title=""/>
          </v:shape>
          <o:OLEObject Type="Embed" ProgID="Equation.DSMT4" ShapeID="_x0000_i1027" DrawAspect="Content" ObjectID="_1553014271" r:id="rId15"/>
        </w:object>
      </w:r>
      <w:r w:rsidRPr="006D24F4">
        <w:t xml:space="preserve">. </w:t>
      </w:r>
    </w:p>
    <w:p w:rsidR="000047F3" w:rsidRPr="006D24F4" w:rsidRDefault="000047F3" w:rsidP="000047F3">
      <w:r w:rsidRPr="006D24F4">
        <w:t>Линия построенная, методом наименьших квадратов</w:t>
      </w:r>
    </w:p>
    <w:p w:rsidR="000047F3" w:rsidRPr="006D24F4" w:rsidRDefault="000047F3" w:rsidP="000047F3">
      <w:r w:rsidRPr="006D24F4">
        <w:rPr>
          <w:position w:val="-10"/>
        </w:rPr>
        <w:object w:dxaOrig="1100" w:dyaOrig="320">
          <v:shape id="_x0000_i1028" type="#_x0000_t75" style="width:54.8pt;height:16.1pt" o:ole="">
            <v:imagedata r:id="rId16" o:title=""/>
          </v:shape>
          <o:OLEObject Type="Embed" ProgID="Equation.DSMT4" ShapeID="_x0000_i1028" DrawAspect="Content" ObjectID="_1553014272" r:id="rId17"/>
        </w:object>
      </w:r>
    </w:p>
    <w:p w:rsidR="000047F3" w:rsidRPr="006D24F4" w:rsidRDefault="000047F3" w:rsidP="000047F3">
      <w:r w:rsidRPr="006D24F4">
        <w:t>коэффициенты находятся из условия минимума расстояния</w:t>
      </w:r>
    </w:p>
    <w:p w:rsidR="000047F3" w:rsidRPr="000047F3" w:rsidRDefault="000047F3" w:rsidP="000047F3">
      <w:r w:rsidRPr="006D24F4">
        <w:rPr>
          <w:position w:val="-28"/>
        </w:rPr>
        <w:object w:dxaOrig="3519" w:dyaOrig="680">
          <v:shape id="_x0000_i1029" type="#_x0000_t75" style="width:175.7pt;height:33.85pt" o:ole="">
            <v:imagedata r:id="rId18" o:title=""/>
          </v:shape>
          <o:OLEObject Type="Embed" ProgID="Equation.DSMT4" ShapeID="_x0000_i1029" DrawAspect="Content" ObjectID="_1553014273" r:id="rId19"/>
        </w:object>
      </w:r>
      <w:r>
        <w:t xml:space="preserve"> (находится минимум функции)</w:t>
      </w:r>
    </w:p>
    <w:p w:rsidR="000047F3" w:rsidRPr="006D24F4" w:rsidRDefault="000047F3" w:rsidP="000047F3">
      <w:r w:rsidRPr="006D24F4">
        <w:t>Например, для параболы, построенной методом наименьших квадратов</w:t>
      </w:r>
    </w:p>
    <w:p w:rsidR="000047F3" w:rsidRPr="006D24F4" w:rsidRDefault="000047F3" w:rsidP="000047F3">
      <w:r w:rsidRPr="006D24F4">
        <w:rPr>
          <w:position w:val="-14"/>
        </w:rPr>
        <w:object w:dxaOrig="2439" w:dyaOrig="400">
          <v:shape id="_x0000_i1030" type="#_x0000_t75" style="width:121.95pt;height:19.9pt" o:ole="">
            <v:imagedata r:id="rId20" o:title=""/>
          </v:shape>
          <o:OLEObject Type="Embed" ProgID="Equation.DSMT4" ShapeID="_x0000_i1030" DrawAspect="Content" ObjectID="_1553014274" r:id="rId21"/>
        </w:object>
      </w:r>
      <w:r w:rsidRPr="006D24F4">
        <w:t xml:space="preserve">, </w:t>
      </w:r>
    </w:p>
    <w:p w:rsidR="000047F3" w:rsidRPr="006D24F4" w:rsidRDefault="000047F3" w:rsidP="000047F3">
      <w:r w:rsidRPr="006D24F4">
        <w:t>коэффициенты находятся из условия</w:t>
      </w:r>
    </w:p>
    <w:p w:rsidR="000047F3" w:rsidRPr="006D24F4" w:rsidRDefault="000047F3" w:rsidP="000047F3">
      <w:r w:rsidRPr="006D24F4">
        <w:rPr>
          <w:position w:val="-28"/>
        </w:rPr>
        <w:object w:dxaOrig="3640" w:dyaOrig="680">
          <v:shape id="_x0000_i1031" type="#_x0000_t75" style="width:182.15pt;height:33.85pt" o:ole="">
            <v:imagedata r:id="rId22" o:title=""/>
          </v:shape>
          <o:OLEObject Type="Embed" ProgID="Equation.DSMT4" ShapeID="_x0000_i1031" DrawAspect="Content" ObjectID="_1553014275" r:id="rId23"/>
        </w:object>
      </w:r>
      <w:r>
        <w:t>.</w:t>
      </w:r>
    </w:p>
    <w:p w:rsidR="000047F3" w:rsidRPr="006D24F4" w:rsidRDefault="000047F3" w:rsidP="000047F3">
      <w:pPr>
        <w:rPr>
          <w:rStyle w:val="af4"/>
        </w:rPr>
      </w:pPr>
      <w:r w:rsidRPr="006D24F4">
        <w:rPr>
          <w:rStyle w:val="af4"/>
        </w:rPr>
        <w:t>Замечание 1.</w:t>
      </w:r>
    </w:p>
    <w:p w:rsidR="000047F3" w:rsidRPr="006D24F4" w:rsidRDefault="000047F3" w:rsidP="000047F3">
      <w:r w:rsidRPr="006D24F4">
        <w:t>Данный метод распространяется и на трехмерный случай:</w:t>
      </w:r>
    </w:p>
    <w:p w:rsidR="000047F3" w:rsidRPr="006D24F4" w:rsidRDefault="000047F3" w:rsidP="000047F3">
      <w:r w:rsidRPr="006D24F4">
        <w:t xml:space="preserve">Заданы </w:t>
      </w:r>
      <w:r w:rsidRPr="006D24F4">
        <w:rPr>
          <w:position w:val="-6"/>
        </w:rPr>
        <w:object w:dxaOrig="200" w:dyaOrig="220">
          <v:shape id="_x0000_i1032" type="#_x0000_t75" style="width:10.2pt;height:10.75pt" o:ole="">
            <v:imagedata r:id="rId24" o:title=""/>
          </v:shape>
          <o:OLEObject Type="Embed" ProgID="Equation.DSMT4" ShapeID="_x0000_i1032" DrawAspect="Content" ObjectID="_1553014276" r:id="rId25"/>
        </w:object>
      </w:r>
      <w:r w:rsidRPr="006D24F4">
        <w:t xml:space="preserve"> точек </w:t>
      </w:r>
      <w:r w:rsidRPr="006D24F4">
        <w:rPr>
          <w:position w:val="-16"/>
        </w:rPr>
        <w:object w:dxaOrig="1359" w:dyaOrig="480">
          <v:shape id="_x0000_i1033" type="#_x0000_t75" style="width:67.7pt;height:24.2pt" o:ole="">
            <v:imagedata r:id="rId26" o:title=""/>
          </v:shape>
          <o:OLEObject Type="Embed" ProgID="Equation.DSMT4" ShapeID="_x0000_i1033" DrawAspect="Content" ObjectID="_1553014277" r:id="rId27"/>
        </w:object>
      </w:r>
      <w:r w:rsidRPr="006D24F4">
        <w:t xml:space="preserve"> и совокупность </w:t>
      </w:r>
      <w:r w:rsidRPr="006D24F4">
        <w:rPr>
          <w:position w:val="-6"/>
        </w:rPr>
        <w:object w:dxaOrig="260" w:dyaOrig="220">
          <v:shape id="_x0000_i1034" type="#_x0000_t75" style="width:12.9pt;height:10.75pt" o:ole="">
            <v:imagedata r:id="rId28" o:title=""/>
          </v:shape>
          <o:OLEObject Type="Embed" ProgID="Equation.DSMT4" ShapeID="_x0000_i1034" DrawAspect="Content" ObjectID="_1553014278" r:id="rId29"/>
        </w:object>
      </w:r>
      <w:r w:rsidRPr="006D24F4">
        <w:t xml:space="preserve"> линейно-независимых функций </w:t>
      </w:r>
      <w:r w:rsidRPr="006D24F4">
        <w:rPr>
          <w:position w:val="-16"/>
        </w:rPr>
        <w:object w:dxaOrig="1040" w:dyaOrig="440">
          <v:shape id="_x0000_i1035" type="#_x0000_t75" style="width:52.1pt;height:22.05pt" o:ole="">
            <v:imagedata r:id="rId30" o:title=""/>
          </v:shape>
          <o:OLEObject Type="Embed" ProgID="Equation.DSMT4" ShapeID="_x0000_i1035" DrawAspect="Content" ObjectID="_1553014279" r:id="rId31"/>
        </w:object>
      </w:r>
      <w:r w:rsidRPr="006D24F4">
        <w:t xml:space="preserve">. Требуется найти </w:t>
      </w:r>
      <w:r w:rsidRPr="006D24F4">
        <w:rPr>
          <w:position w:val="-6"/>
        </w:rPr>
        <w:object w:dxaOrig="260" w:dyaOrig="220">
          <v:shape id="_x0000_i1036" type="#_x0000_t75" style="width:12.9pt;height:10.75pt" o:ole="">
            <v:imagedata r:id="rId32" o:title=""/>
          </v:shape>
          <o:OLEObject Type="Embed" ProgID="Equation.DSMT4" ShapeID="_x0000_i1036" DrawAspect="Content" ObjectID="_1553014280" r:id="rId33"/>
        </w:object>
      </w:r>
      <w:r w:rsidRPr="006D24F4">
        <w:t xml:space="preserve"> таких коэффициентов </w:t>
      </w:r>
      <w:r w:rsidRPr="006D24F4">
        <w:rPr>
          <w:position w:val="-16"/>
        </w:rPr>
        <w:object w:dxaOrig="460" w:dyaOrig="440">
          <v:shape id="_x0000_i1037" type="#_x0000_t75" style="width:23.1pt;height:22.05pt" o:ole="">
            <v:imagedata r:id="rId34" o:title=""/>
          </v:shape>
          <o:OLEObject Type="Embed" ProgID="Equation.DSMT4" ShapeID="_x0000_i1037" DrawAspect="Content" ObjectID="_1553014281" r:id="rId35"/>
        </w:object>
      </w:r>
      <w:r w:rsidRPr="006D24F4">
        <w:t xml:space="preserve">, чтобы функция </w:t>
      </w:r>
      <w:r w:rsidRPr="006D24F4">
        <w:rPr>
          <w:position w:val="-14"/>
        </w:rPr>
        <w:object w:dxaOrig="800" w:dyaOrig="400">
          <v:shape id="_x0000_i1038" type="#_x0000_t75" style="width:39.75pt;height:19.9pt" o:ole="">
            <v:imagedata r:id="rId36" o:title=""/>
          </v:shape>
          <o:OLEObject Type="Embed" ProgID="Equation.DSMT4" ShapeID="_x0000_i1038" DrawAspect="Content" ObjectID="_1553014282" r:id="rId37"/>
        </w:object>
      </w:r>
      <w:r w:rsidRPr="006D24F4">
        <w:t>, заданная в виде</w:t>
      </w:r>
    </w:p>
    <w:p w:rsidR="000047F3" w:rsidRPr="006D24F4" w:rsidRDefault="000047F3" w:rsidP="000047F3">
      <w:r w:rsidRPr="006D24F4">
        <w:rPr>
          <w:position w:val="-30"/>
        </w:rPr>
        <w:object w:dxaOrig="2299" w:dyaOrig="700">
          <v:shape id="_x0000_i1039" type="#_x0000_t75" style="width:115pt;height:34.95pt" o:ole="">
            <v:imagedata r:id="rId38" o:title=""/>
          </v:shape>
          <o:OLEObject Type="Embed" ProgID="Equation.DSMT4" ShapeID="_x0000_i1039" DrawAspect="Content" ObjectID="_1553014283" r:id="rId39"/>
        </w:object>
      </w:r>
      <w:r w:rsidRPr="006D24F4">
        <w:t>,</w:t>
      </w:r>
    </w:p>
    <w:p w:rsidR="000047F3" w:rsidRPr="006D24F4" w:rsidRDefault="000047F3" w:rsidP="000047F3">
      <w:r w:rsidRPr="006D24F4">
        <w:t>минимизировала сумму квадратов ошибок</w:t>
      </w:r>
    </w:p>
    <w:p w:rsidR="000047F3" w:rsidRPr="006D24F4" w:rsidRDefault="000047F3" w:rsidP="000047F3">
      <w:r w:rsidRPr="006D24F4">
        <w:rPr>
          <w:position w:val="-32"/>
        </w:rPr>
        <w:object w:dxaOrig="4099" w:dyaOrig="820">
          <v:shape id="_x0000_i1040" type="#_x0000_t75" style="width:204.7pt;height:40.85pt" o:ole="">
            <v:imagedata r:id="rId40" o:title=""/>
          </v:shape>
          <o:OLEObject Type="Embed" ProgID="Equation.DSMT4" ShapeID="_x0000_i1040" DrawAspect="Content" ObjectID="_1553014284" r:id="rId41"/>
        </w:object>
      </w:r>
    </w:p>
    <w:p w:rsidR="000047F3" w:rsidRPr="000047F3" w:rsidRDefault="000047F3" w:rsidP="000047F3">
      <w:pPr>
        <w:rPr>
          <w:b/>
        </w:rPr>
      </w:pPr>
      <w:r>
        <w:rPr>
          <w:b/>
        </w:rPr>
        <w:t>Задание:</w:t>
      </w:r>
    </w:p>
    <w:p w:rsidR="000047F3" w:rsidRPr="00032683" w:rsidRDefault="000047F3" w:rsidP="000047F3">
      <w:r w:rsidRPr="006D24F4">
        <w:t xml:space="preserve">Считать данные из файла </w:t>
      </w:r>
      <w:r w:rsidR="005E7721">
        <w:rPr>
          <w:b/>
          <w:lang w:val="en-US"/>
        </w:rPr>
        <w:t>lab</w:t>
      </w:r>
      <w:r w:rsidR="005E7721" w:rsidRPr="00032683">
        <w:rPr>
          <w:b/>
        </w:rPr>
        <w:t>9</w:t>
      </w:r>
      <w:r w:rsidRPr="00574EF1">
        <w:rPr>
          <w:b/>
        </w:rPr>
        <w:t>.</w:t>
      </w:r>
      <w:r w:rsidRPr="00574EF1">
        <w:rPr>
          <w:b/>
          <w:lang w:val="en-US"/>
        </w:rPr>
        <w:t>m</w:t>
      </w:r>
      <w:r w:rsidRPr="006D24F4">
        <w:t xml:space="preserve">, в котором записаны координаты точек x, </w:t>
      </w:r>
      <w:r w:rsidRPr="006D24F4">
        <w:rPr>
          <w:lang w:val="en-US"/>
        </w:rPr>
        <w:t>y</w:t>
      </w:r>
      <w:r w:rsidRPr="006D24F4">
        <w:t xml:space="preserve">, </w:t>
      </w:r>
      <w:r w:rsidRPr="006D24F4">
        <w:rPr>
          <w:lang w:val="en-US"/>
        </w:rPr>
        <w:t>z</w:t>
      </w:r>
      <w:r w:rsidRPr="006D24F4">
        <w:t>.</w:t>
      </w:r>
      <w:r w:rsidR="00032683" w:rsidRPr="00032683">
        <w:t xml:space="preserve"> </w:t>
      </w:r>
      <w:r w:rsidR="00032683">
        <w:t>Файл может содержать другое количество цифр.</w:t>
      </w:r>
      <w:bookmarkStart w:id="2" w:name="_GoBack"/>
      <w:bookmarkEnd w:id="2"/>
    </w:p>
    <w:p w:rsidR="000047F3" w:rsidRPr="006D24F4" w:rsidRDefault="000047F3" w:rsidP="000047F3">
      <w:r w:rsidRPr="006D24F4">
        <w:t xml:space="preserve">Получим списки </w:t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val="ru-RU"/>
        </w:rPr>
        <w:drawing>
          <wp:inline distT="0" distB="0" distL="0" distR="0">
            <wp:extent cx="1323975" cy="177165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val="ru-RU"/>
        </w:rPr>
        <w:drawing>
          <wp:inline distT="0" distB="0" distL="0" distR="0">
            <wp:extent cx="1788160" cy="177165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noProof/>
          <w:sz w:val="20"/>
          <w:szCs w:val="20"/>
          <w:lang w:val="ru-RU"/>
        </w:rPr>
        <w:drawing>
          <wp:inline distT="0" distB="0" distL="0" distR="0">
            <wp:extent cx="1781175" cy="177165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r w:rsidRPr="006D24F4">
        <w:lastRenderedPageBreak/>
        <w:t xml:space="preserve">1) методом наименьших квадратов построить линию </w:t>
      </w:r>
      <w:r w:rsidRPr="006D24F4">
        <w:rPr>
          <w:position w:val="-10"/>
        </w:rPr>
        <w:object w:dxaOrig="1100" w:dyaOrig="320">
          <v:shape id="_x0000_i1041" type="#_x0000_t75" style="width:54.8pt;height:16.1pt" o:ole="">
            <v:imagedata r:id="rId16" o:title=""/>
          </v:shape>
          <o:OLEObject Type="Embed" ProgID="Equation.DSMT4" ShapeID="_x0000_i1041" DrawAspect="Content" ObjectID="_1553014285" r:id="rId45"/>
        </w:object>
      </w:r>
      <w:r w:rsidRPr="006D24F4">
        <w:t>.</w:t>
      </w:r>
    </w:p>
    <w:p w:rsidR="000047F3" w:rsidRPr="006D24F4" w:rsidRDefault="000047F3" w:rsidP="000047F3">
      <w:r w:rsidRPr="006D24F4">
        <w:t>Координаты А, В определяются из условия минимума суммы:</w:t>
      </w:r>
    </w:p>
    <w:p w:rsidR="000047F3" w:rsidRPr="006D24F4" w:rsidRDefault="000047F3" w:rsidP="000047F3">
      <w:r w:rsidRPr="006D24F4">
        <w:rPr>
          <w:position w:val="-28"/>
        </w:rPr>
        <w:object w:dxaOrig="3519" w:dyaOrig="680">
          <v:shape id="_x0000_i1042" type="#_x0000_t75" style="width:175.7pt;height:33.85pt" o:ole="">
            <v:imagedata r:id="rId18" o:title=""/>
          </v:shape>
          <o:OLEObject Type="Embed" ProgID="Equation.DSMT4" ShapeID="_x0000_i1042" DrawAspect="Content" ObjectID="_1553014286" r:id="rId46"/>
        </w:object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noProof/>
          <w:sz w:val="20"/>
          <w:szCs w:val="20"/>
          <w:lang w:val="ru-RU"/>
        </w:rPr>
        <w:drawing>
          <wp:inline distT="0" distB="0" distL="0" distR="0">
            <wp:extent cx="4039870" cy="3822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0047F3" w:rsidRDefault="000047F3" w:rsidP="000047F3">
      <w:pPr>
        <w:pStyle w:val="MapleOutput"/>
        <w:jc w:val="left"/>
        <w:rPr>
          <w:sz w:val="20"/>
          <w:szCs w:val="20"/>
          <w:lang w:val="ru-RU"/>
        </w:rPr>
      </w:pPr>
      <w:r w:rsidRPr="000047F3">
        <w:rPr>
          <w:sz w:val="20"/>
          <w:szCs w:val="20"/>
          <w:lang w:val="ru-RU"/>
        </w:rPr>
        <w:t xml:space="preserve">Подставляем найденные коэффициенты в уравнение </w:t>
      </w:r>
      <w:r w:rsidRPr="000047F3">
        <w:rPr>
          <w:position w:val="-10"/>
          <w:sz w:val="20"/>
          <w:szCs w:val="20"/>
        </w:rPr>
        <w:object w:dxaOrig="1100" w:dyaOrig="320">
          <v:shape id="_x0000_i1043" type="#_x0000_t75" style="width:54.8pt;height:16.1pt" o:ole="">
            <v:imagedata r:id="rId16" o:title=""/>
          </v:shape>
          <o:OLEObject Type="Embed" ProgID="Equation.DSMT4" ShapeID="_x0000_i1043" DrawAspect="Content" ObjectID="_1553014287" r:id="rId48"/>
        </w:object>
      </w:r>
      <w:r w:rsidRPr="000047F3">
        <w:rPr>
          <w:sz w:val="20"/>
          <w:szCs w:val="20"/>
          <w:lang w:val="ru-RU"/>
        </w:rPr>
        <w:t xml:space="preserve"> и строим графики точек и прямой:</w:t>
      </w:r>
    </w:p>
    <w:p w:rsidR="000047F3" w:rsidRPr="006D24F4" w:rsidRDefault="000047F3" w:rsidP="000047F3">
      <w:pPr>
        <w:pStyle w:val="MapleOutput"/>
        <w:rPr>
          <w:rFonts w:ascii="Arial" w:hAnsi="Arial" w:cs="Arial"/>
          <w:color w:val="auto"/>
          <w:sz w:val="20"/>
          <w:szCs w:val="20"/>
          <w:lang w:val="ru-RU"/>
        </w:rPr>
      </w:pPr>
      <w:r>
        <w:rPr>
          <w:rFonts w:ascii="Arial" w:hAnsi="Arial" w:cs="Arial"/>
          <w:noProof/>
          <w:color w:val="auto"/>
          <w:sz w:val="20"/>
          <w:szCs w:val="20"/>
          <w:lang w:val="ru-RU"/>
        </w:rPr>
        <w:drawing>
          <wp:inline distT="0" distB="0" distL="0" distR="0">
            <wp:extent cx="3377565" cy="337756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565" cy="3377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r w:rsidRPr="006D24F4">
        <w:t xml:space="preserve">2) методом наименьших квадратов построить плоскость </w:t>
      </w:r>
      <w:r w:rsidRPr="006D24F4">
        <w:rPr>
          <w:position w:val="-10"/>
        </w:rPr>
        <w:object w:dxaOrig="1579" w:dyaOrig="320">
          <v:shape id="_x0000_i1044" type="#_x0000_t75" style="width:79pt;height:16.1pt" o:ole="">
            <v:imagedata r:id="rId50" o:title=""/>
          </v:shape>
          <o:OLEObject Type="Embed" ProgID="Equation.DSMT4" ShapeID="_x0000_i1044" DrawAspect="Content" ObjectID="_1553014288" r:id="rId51"/>
        </w:object>
      </w:r>
      <w:r w:rsidRPr="006D24F4">
        <w:t>.</w:t>
      </w:r>
    </w:p>
    <w:p w:rsidR="000047F3" w:rsidRPr="006D24F4" w:rsidRDefault="000047F3" w:rsidP="000047F3">
      <w:r w:rsidRPr="006D24F4">
        <w:t>Координаты А, В, С определяются из условия минимума суммы:</w:t>
      </w:r>
    </w:p>
    <w:p w:rsidR="000047F3" w:rsidRPr="006D24F4" w:rsidRDefault="000047F3" w:rsidP="000047F3">
      <w:r w:rsidRPr="006D24F4">
        <w:rPr>
          <w:position w:val="-28"/>
        </w:rPr>
        <w:object w:dxaOrig="4300" w:dyaOrig="680">
          <v:shape id="_x0000_i1045" type="#_x0000_t75" style="width:214.95pt;height:33.85pt" o:ole="">
            <v:imagedata r:id="rId52" o:title=""/>
          </v:shape>
          <o:OLEObject Type="Embed" ProgID="Equation.DSMT4" ShapeID="_x0000_i1045" DrawAspect="Content" ObjectID="_1553014289" r:id="rId53"/>
        </w:object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16"/>
          <w:sz w:val="20"/>
          <w:szCs w:val="20"/>
          <w:lang w:val="ru-RU"/>
        </w:rPr>
        <w:drawing>
          <wp:inline distT="0" distB="0" distL="0" distR="0">
            <wp:extent cx="4278630" cy="38227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63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0047F3" w:rsidRDefault="000047F3" w:rsidP="000047F3">
      <w:pPr>
        <w:pStyle w:val="MapleOutput"/>
        <w:jc w:val="left"/>
        <w:rPr>
          <w:sz w:val="20"/>
          <w:szCs w:val="20"/>
          <w:lang w:val="ru-RU"/>
        </w:rPr>
      </w:pPr>
      <w:r w:rsidRPr="000047F3">
        <w:rPr>
          <w:sz w:val="20"/>
          <w:szCs w:val="20"/>
          <w:lang w:val="ru-RU"/>
        </w:rPr>
        <w:t xml:space="preserve">Подставляем найденные коэффициенты в уравнение </w:t>
      </w:r>
      <w:r w:rsidRPr="000047F3">
        <w:rPr>
          <w:position w:val="-10"/>
          <w:sz w:val="20"/>
          <w:szCs w:val="20"/>
        </w:rPr>
        <w:object w:dxaOrig="1579" w:dyaOrig="320">
          <v:shape id="_x0000_i1046" type="#_x0000_t75" style="width:79pt;height:16.1pt" o:ole="">
            <v:imagedata r:id="rId55" o:title=""/>
          </v:shape>
          <o:OLEObject Type="Embed" ProgID="Equation.DSMT4" ShapeID="_x0000_i1046" DrawAspect="Content" ObjectID="_1553014290" r:id="rId56"/>
        </w:object>
      </w:r>
      <w:r w:rsidRPr="000047F3">
        <w:rPr>
          <w:sz w:val="20"/>
          <w:szCs w:val="20"/>
          <w:lang w:val="ru-RU"/>
        </w:rPr>
        <w:t xml:space="preserve"> и строим графики точек и плоскости:</w:t>
      </w:r>
    </w:p>
    <w:p w:rsidR="000047F3" w:rsidRPr="006D24F4" w:rsidRDefault="000047F3" w:rsidP="00CB74AB">
      <w:pPr>
        <w:pStyle w:val="MapleOutput"/>
        <w:rPr>
          <w:rFonts w:ascii="Arial" w:hAnsi="Arial" w:cs="Arial"/>
          <w:color w:val="auto"/>
          <w:sz w:val="20"/>
          <w:szCs w:val="20"/>
          <w:lang w:val="ru-RU"/>
        </w:rPr>
      </w:pPr>
      <w:r>
        <w:rPr>
          <w:rFonts w:ascii="Arial" w:hAnsi="Arial" w:cs="Arial"/>
          <w:noProof/>
          <w:color w:val="auto"/>
          <w:sz w:val="20"/>
          <w:szCs w:val="20"/>
          <w:lang w:val="ru-RU"/>
        </w:rPr>
        <w:drawing>
          <wp:inline distT="0" distB="0" distL="0" distR="0">
            <wp:extent cx="4940300" cy="19653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779" b="17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r w:rsidRPr="006D24F4">
        <w:t xml:space="preserve">3) методом наименьших квадратов построить поверхность </w:t>
      </w:r>
      <w:r w:rsidRPr="006D24F4">
        <w:rPr>
          <w:position w:val="-10"/>
        </w:rPr>
        <w:object w:dxaOrig="1680" w:dyaOrig="360">
          <v:shape id="_x0000_i1047" type="#_x0000_t75" style="width:83.8pt;height:18.25pt" o:ole="">
            <v:imagedata r:id="rId58" o:title=""/>
          </v:shape>
          <o:OLEObject Type="Embed" ProgID="Equation.DSMT4" ShapeID="_x0000_i1047" DrawAspect="Content" ObjectID="_1553014291" r:id="rId59"/>
        </w:object>
      </w:r>
      <w:r w:rsidRPr="006D24F4">
        <w:t>.</w:t>
      </w:r>
    </w:p>
    <w:p w:rsidR="000047F3" w:rsidRPr="006D24F4" w:rsidRDefault="000047F3" w:rsidP="000047F3">
      <w:r w:rsidRPr="006D24F4">
        <w:t>Координаты А, В, С определяются из условия минимума суммы:</w:t>
      </w:r>
    </w:p>
    <w:p w:rsidR="000047F3" w:rsidRPr="006D24F4" w:rsidRDefault="000047F3" w:rsidP="000047F3">
      <w:r w:rsidRPr="006D24F4">
        <w:rPr>
          <w:position w:val="-28"/>
        </w:rPr>
        <w:object w:dxaOrig="4340" w:dyaOrig="680">
          <v:shape id="_x0000_i1048" type="#_x0000_t75" style="width:217.05pt;height:33.85pt" o:ole="">
            <v:imagedata r:id="rId60" o:title=""/>
          </v:shape>
          <o:OLEObject Type="Embed" ProgID="Equation.DSMT4" ShapeID="_x0000_i1048" DrawAspect="Content" ObjectID="_1553014292" r:id="rId61"/>
        </w:object>
      </w:r>
    </w:p>
    <w:p w:rsidR="000047F3" w:rsidRPr="006D24F4" w:rsidRDefault="000047F3" w:rsidP="000047F3">
      <w:pPr>
        <w:pStyle w:val="MapleOutpu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16"/>
          <w:sz w:val="20"/>
          <w:szCs w:val="20"/>
          <w:lang w:val="ru-RU"/>
        </w:rPr>
        <w:drawing>
          <wp:inline distT="0" distB="0" distL="0" distR="0">
            <wp:extent cx="4155440" cy="3822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7F3" w:rsidRPr="006D24F4" w:rsidRDefault="000047F3" w:rsidP="000047F3">
      <w:pPr>
        <w:pStyle w:val="MapleOutput"/>
        <w:jc w:val="left"/>
        <w:rPr>
          <w:rFonts w:ascii="Arial" w:hAnsi="Arial" w:cs="Arial"/>
          <w:sz w:val="20"/>
          <w:szCs w:val="20"/>
          <w:lang w:val="ru-RU"/>
        </w:rPr>
      </w:pPr>
      <w:r w:rsidRPr="006D24F4">
        <w:rPr>
          <w:rFonts w:ascii="Arial" w:hAnsi="Arial" w:cs="Arial"/>
          <w:sz w:val="20"/>
          <w:szCs w:val="20"/>
          <w:lang w:val="ru-RU"/>
        </w:rPr>
        <w:t xml:space="preserve">Подставляем найденные коэффициенты в уравнение </w:t>
      </w:r>
      <w:r w:rsidRPr="006D24F4">
        <w:rPr>
          <w:rFonts w:ascii="Arial" w:hAnsi="Arial" w:cs="Arial"/>
          <w:position w:val="-10"/>
          <w:sz w:val="20"/>
          <w:szCs w:val="20"/>
        </w:rPr>
        <w:object w:dxaOrig="1680" w:dyaOrig="360">
          <v:shape id="_x0000_i1049" type="#_x0000_t75" style="width:83.8pt;height:18.25pt" o:ole="">
            <v:imagedata r:id="rId63" o:title=""/>
          </v:shape>
          <o:OLEObject Type="Embed" ProgID="Equation.DSMT4" ShapeID="_x0000_i1049" DrawAspect="Content" ObjectID="_1553014293" r:id="rId64"/>
        </w:object>
      </w:r>
      <w:r w:rsidRPr="006D24F4">
        <w:rPr>
          <w:rFonts w:ascii="Arial" w:hAnsi="Arial" w:cs="Arial"/>
          <w:sz w:val="20"/>
          <w:szCs w:val="20"/>
          <w:lang w:val="ru-RU"/>
        </w:rPr>
        <w:t xml:space="preserve"> и строим графики точек и поверхности:</w:t>
      </w:r>
    </w:p>
    <w:p w:rsidR="00800861" w:rsidRPr="007F010A" w:rsidRDefault="000047F3" w:rsidP="00CB74AB">
      <w:pPr>
        <w:jc w:val="center"/>
      </w:pPr>
      <w:r>
        <w:rPr>
          <w:rFonts w:ascii="Arial" w:hAnsi="Arial" w:cs="Arial"/>
          <w:noProof/>
          <w:sz w:val="20"/>
          <w:szCs w:val="20"/>
          <w:lang w:eastAsia="ru-RU"/>
        </w:rPr>
        <w:drawing>
          <wp:inline distT="0" distB="0" distL="0" distR="0">
            <wp:extent cx="4258310" cy="2934335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99" b="13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310" cy="293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00861" w:rsidRPr="007F01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29pt;height:12.35pt;visibility:visible;mso-wrap-style:square" o:bullet="t">
        <v:imagedata r:id="rId1" o:title=""/>
      </v:shape>
    </w:pict>
  </w:numPicBullet>
  <w:abstractNum w:abstractNumId="0">
    <w:nsid w:val="00BB2741"/>
    <w:multiLevelType w:val="hybridMultilevel"/>
    <w:tmpl w:val="586A62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734745"/>
    <w:multiLevelType w:val="hybridMultilevel"/>
    <w:tmpl w:val="D94CC0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523337"/>
    <w:multiLevelType w:val="hybridMultilevel"/>
    <w:tmpl w:val="278203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A100C4"/>
    <w:multiLevelType w:val="hybridMultilevel"/>
    <w:tmpl w:val="1BFA8E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767930"/>
    <w:multiLevelType w:val="hybridMultilevel"/>
    <w:tmpl w:val="E54652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CEF5FE5"/>
    <w:multiLevelType w:val="hybridMultilevel"/>
    <w:tmpl w:val="2D3CE4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A61434"/>
    <w:multiLevelType w:val="hybridMultilevel"/>
    <w:tmpl w:val="6372A7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DCD0333"/>
    <w:multiLevelType w:val="hybridMultilevel"/>
    <w:tmpl w:val="F50096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0F0B2D"/>
    <w:multiLevelType w:val="hybridMultilevel"/>
    <w:tmpl w:val="CA62A4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052D33"/>
    <w:multiLevelType w:val="hybridMultilevel"/>
    <w:tmpl w:val="8ABE20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81B7531"/>
    <w:multiLevelType w:val="hybridMultilevel"/>
    <w:tmpl w:val="788871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869244B"/>
    <w:multiLevelType w:val="hybridMultilevel"/>
    <w:tmpl w:val="18EED8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A636EDE"/>
    <w:multiLevelType w:val="hybridMultilevel"/>
    <w:tmpl w:val="133E71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0"/>
  </w:num>
  <w:num w:numId="4">
    <w:abstractNumId w:val="11"/>
  </w:num>
  <w:num w:numId="5">
    <w:abstractNumId w:val="7"/>
  </w:num>
  <w:num w:numId="6">
    <w:abstractNumId w:val="8"/>
  </w:num>
  <w:num w:numId="7">
    <w:abstractNumId w:val="1"/>
  </w:num>
  <w:num w:numId="8">
    <w:abstractNumId w:val="12"/>
  </w:num>
  <w:num w:numId="9">
    <w:abstractNumId w:val="6"/>
  </w:num>
  <w:num w:numId="10">
    <w:abstractNumId w:val="9"/>
  </w:num>
  <w:num w:numId="11">
    <w:abstractNumId w:val="4"/>
  </w:num>
  <w:num w:numId="12">
    <w:abstractNumId w:val="5"/>
  </w:num>
  <w:num w:numId="13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047F3"/>
    <w:rsid w:val="00007D5A"/>
    <w:rsid w:val="00010667"/>
    <w:rsid w:val="00015F48"/>
    <w:rsid w:val="000265E5"/>
    <w:rsid w:val="00032683"/>
    <w:rsid w:val="00032697"/>
    <w:rsid w:val="00032B6C"/>
    <w:rsid w:val="0003573D"/>
    <w:rsid w:val="000416A2"/>
    <w:rsid w:val="00045A16"/>
    <w:rsid w:val="00052AA7"/>
    <w:rsid w:val="00063152"/>
    <w:rsid w:val="000646A2"/>
    <w:rsid w:val="00066A95"/>
    <w:rsid w:val="00066D42"/>
    <w:rsid w:val="000745D2"/>
    <w:rsid w:val="000752B6"/>
    <w:rsid w:val="000850AD"/>
    <w:rsid w:val="0008680C"/>
    <w:rsid w:val="000B056C"/>
    <w:rsid w:val="000B1F9B"/>
    <w:rsid w:val="000B6EDF"/>
    <w:rsid w:val="000B7F51"/>
    <w:rsid w:val="000C11F8"/>
    <w:rsid w:val="000C4C58"/>
    <w:rsid w:val="000C7986"/>
    <w:rsid w:val="000D003C"/>
    <w:rsid w:val="000D08CF"/>
    <w:rsid w:val="000D41C4"/>
    <w:rsid w:val="000D5B47"/>
    <w:rsid w:val="000E6399"/>
    <w:rsid w:val="000F3840"/>
    <w:rsid w:val="000F68DD"/>
    <w:rsid w:val="000F6B6E"/>
    <w:rsid w:val="000F6EE7"/>
    <w:rsid w:val="00103EC8"/>
    <w:rsid w:val="00104D9B"/>
    <w:rsid w:val="00122B1E"/>
    <w:rsid w:val="0012480C"/>
    <w:rsid w:val="001265AD"/>
    <w:rsid w:val="00130AC4"/>
    <w:rsid w:val="00131FB5"/>
    <w:rsid w:val="00137153"/>
    <w:rsid w:val="00144541"/>
    <w:rsid w:val="00144F6D"/>
    <w:rsid w:val="00152C2D"/>
    <w:rsid w:val="00164C79"/>
    <w:rsid w:val="00164D90"/>
    <w:rsid w:val="00175030"/>
    <w:rsid w:val="00175257"/>
    <w:rsid w:val="00177A23"/>
    <w:rsid w:val="001801EE"/>
    <w:rsid w:val="00182530"/>
    <w:rsid w:val="00187B5F"/>
    <w:rsid w:val="001A1A81"/>
    <w:rsid w:val="001B27AB"/>
    <w:rsid w:val="001B290D"/>
    <w:rsid w:val="001B3A5E"/>
    <w:rsid w:val="001B3DC0"/>
    <w:rsid w:val="001B6C71"/>
    <w:rsid w:val="001B7016"/>
    <w:rsid w:val="001B776C"/>
    <w:rsid w:val="001B7F76"/>
    <w:rsid w:val="001C6913"/>
    <w:rsid w:val="001F26E3"/>
    <w:rsid w:val="002029B7"/>
    <w:rsid w:val="00204B00"/>
    <w:rsid w:val="002053C7"/>
    <w:rsid w:val="002110FD"/>
    <w:rsid w:val="00211639"/>
    <w:rsid w:val="0021519B"/>
    <w:rsid w:val="002266B4"/>
    <w:rsid w:val="00235ED8"/>
    <w:rsid w:val="00245F51"/>
    <w:rsid w:val="002535A7"/>
    <w:rsid w:val="00261173"/>
    <w:rsid w:val="002678BF"/>
    <w:rsid w:val="002864B7"/>
    <w:rsid w:val="00287507"/>
    <w:rsid w:val="00291D0D"/>
    <w:rsid w:val="00296FEC"/>
    <w:rsid w:val="0029737D"/>
    <w:rsid w:val="002A5345"/>
    <w:rsid w:val="002C2C64"/>
    <w:rsid w:val="002C69C2"/>
    <w:rsid w:val="002C7F4F"/>
    <w:rsid w:val="002D363D"/>
    <w:rsid w:val="002D5256"/>
    <w:rsid w:val="002D622B"/>
    <w:rsid w:val="002D7D36"/>
    <w:rsid w:val="002E3ED8"/>
    <w:rsid w:val="002E5073"/>
    <w:rsid w:val="002F34F1"/>
    <w:rsid w:val="00311848"/>
    <w:rsid w:val="00314F68"/>
    <w:rsid w:val="003169D8"/>
    <w:rsid w:val="003230D8"/>
    <w:rsid w:val="003238E4"/>
    <w:rsid w:val="003271B7"/>
    <w:rsid w:val="00327A2D"/>
    <w:rsid w:val="003316C7"/>
    <w:rsid w:val="003324ED"/>
    <w:rsid w:val="00343304"/>
    <w:rsid w:val="00345705"/>
    <w:rsid w:val="003458E0"/>
    <w:rsid w:val="00361503"/>
    <w:rsid w:val="0036152F"/>
    <w:rsid w:val="00365962"/>
    <w:rsid w:val="00366D9E"/>
    <w:rsid w:val="00367CBC"/>
    <w:rsid w:val="00370278"/>
    <w:rsid w:val="00370ED3"/>
    <w:rsid w:val="00377D47"/>
    <w:rsid w:val="0038288C"/>
    <w:rsid w:val="00387605"/>
    <w:rsid w:val="0039198A"/>
    <w:rsid w:val="00393ADB"/>
    <w:rsid w:val="00393F02"/>
    <w:rsid w:val="00397894"/>
    <w:rsid w:val="003A48AB"/>
    <w:rsid w:val="003B4062"/>
    <w:rsid w:val="003B7AC5"/>
    <w:rsid w:val="003C0FDE"/>
    <w:rsid w:val="003C1BD1"/>
    <w:rsid w:val="003C3B14"/>
    <w:rsid w:val="003D19E0"/>
    <w:rsid w:val="003D384C"/>
    <w:rsid w:val="003D5117"/>
    <w:rsid w:val="003E2A9C"/>
    <w:rsid w:val="003E2E40"/>
    <w:rsid w:val="003E7F3B"/>
    <w:rsid w:val="003F203D"/>
    <w:rsid w:val="003F63CE"/>
    <w:rsid w:val="004127F5"/>
    <w:rsid w:val="00417731"/>
    <w:rsid w:val="00420B9F"/>
    <w:rsid w:val="00430F11"/>
    <w:rsid w:val="00431D26"/>
    <w:rsid w:val="00434505"/>
    <w:rsid w:val="00436565"/>
    <w:rsid w:val="00443918"/>
    <w:rsid w:val="00446BE1"/>
    <w:rsid w:val="00461DEA"/>
    <w:rsid w:val="00470B64"/>
    <w:rsid w:val="00471D31"/>
    <w:rsid w:val="0048105F"/>
    <w:rsid w:val="004827B8"/>
    <w:rsid w:val="0048338E"/>
    <w:rsid w:val="00484E04"/>
    <w:rsid w:val="00487983"/>
    <w:rsid w:val="004B259F"/>
    <w:rsid w:val="004B3F4A"/>
    <w:rsid w:val="004B75A6"/>
    <w:rsid w:val="004C2B36"/>
    <w:rsid w:val="004C3606"/>
    <w:rsid w:val="004C49C4"/>
    <w:rsid w:val="004C6AAC"/>
    <w:rsid w:val="004C722E"/>
    <w:rsid w:val="004D0C69"/>
    <w:rsid w:val="004D76BC"/>
    <w:rsid w:val="004E0A67"/>
    <w:rsid w:val="004E4EDC"/>
    <w:rsid w:val="004E5E7B"/>
    <w:rsid w:val="004E6761"/>
    <w:rsid w:val="004F0375"/>
    <w:rsid w:val="004F100E"/>
    <w:rsid w:val="004F16BF"/>
    <w:rsid w:val="004F2862"/>
    <w:rsid w:val="004F30AA"/>
    <w:rsid w:val="005010C7"/>
    <w:rsid w:val="0050377D"/>
    <w:rsid w:val="00515D24"/>
    <w:rsid w:val="00517904"/>
    <w:rsid w:val="00521805"/>
    <w:rsid w:val="005251BA"/>
    <w:rsid w:val="005258A7"/>
    <w:rsid w:val="00526DA2"/>
    <w:rsid w:val="00534205"/>
    <w:rsid w:val="005350FD"/>
    <w:rsid w:val="00536014"/>
    <w:rsid w:val="00536622"/>
    <w:rsid w:val="00540653"/>
    <w:rsid w:val="00542ED4"/>
    <w:rsid w:val="00551351"/>
    <w:rsid w:val="00554F42"/>
    <w:rsid w:val="0055534B"/>
    <w:rsid w:val="0055662C"/>
    <w:rsid w:val="005624CD"/>
    <w:rsid w:val="00570835"/>
    <w:rsid w:val="00570A5A"/>
    <w:rsid w:val="00571329"/>
    <w:rsid w:val="00572219"/>
    <w:rsid w:val="0057521D"/>
    <w:rsid w:val="00575361"/>
    <w:rsid w:val="0058409B"/>
    <w:rsid w:val="00586DC2"/>
    <w:rsid w:val="00590E6D"/>
    <w:rsid w:val="00594130"/>
    <w:rsid w:val="00595BA4"/>
    <w:rsid w:val="005965C3"/>
    <w:rsid w:val="005A04B7"/>
    <w:rsid w:val="005A2347"/>
    <w:rsid w:val="005A417E"/>
    <w:rsid w:val="005A7AA8"/>
    <w:rsid w:val="005B06D4"/>
    <w:rsid w:val="005C5F86"/>
    <w:rsid w:val="005C6FB9"/>
    <w:rsid w:val="005C74E8"/>
    <w:rsid w:val="005D031E"/>
    <w:rsid w:val="005D0E70"/>
    <w:rsid w:val="005D1724"/>
    <w:rsid w:val="005D6290"/>
    <w:rsid w:val="005E234F"/>
    <w:rsid w:val="005E3926"/>
    <w:rsid w:val="005E7721"/>
    <w:rsid w:val="005E77FA"/>
    <w:rsid w:val="005F14F2"/>
    <w:rsid w:val="005F2801"/>
    <w:rsid w:val="005F4508"/>
    <w:rsid w:val="005F621C"/>
    <w:rsid w:val="0060476F"/>
    <w:rsid w:val="0061075B"/>
    <w:rsid w:val="0061638B"/>
    <w:rsid w:val="00617A18"/>
    <w:rsid w:val="006221C8"/>
    <w:rsid w:val="006239E1"/>
    <w:rsid w:val="00632E30"/>
    <w:rsid w:val="00636312"/>
    <w:rsid w:val="006371E1"/>
    <w:rsid w:val="0063742F"/>
    <w:rsid w:val="00650997"/>
    <w:rsid w:val="006515A3"/>
    <w:rsid w:val="00654CEC"/>
    <w:rsid w:val="00664791"/>
    <w:rsid w:val="0066761F"/>
    <w:rsid w:val="00671312"/>
    <w:rsid w:val="0069528B"/>
    <w:rsid w:val="006A32FD"/>
    <w:rsid w:val="006B3C4F"/>
    <w:rsid w:val="006B6398"/>
    <w:rsid w:val="006C0364"/>
    <w:rsid w:val="006C113B"/>
    <w:rsid w:val="006C380A"/>
    <w:rsid w:val="006D0AF1"/>
    <w:rsid w:val="006D170E"/>
    <w:rsid w:val="006D2F6F"/>
    <w:rsid w:val="006E1F04"/>
    <w:rsid w:val="006F012B"/>
    <w:rsid w:val="006F42FF"/>
    <w:rsid w:val="006F5EDD"/>
    <w:rsid w:val="0070442A"/>
    <w:rsid w:val="0071445E"/>
    <w:rsid w:val="00715C1E"/>
    <w:rsid w:val="00721B9D"/>
    <w:rsid w:val="00722E70"/>
    <w:rsid w:val="007251AF"/>
    <w:rsid w:val="00725A5F"/>
    <w:rsid w:val="00732FD1"/>
    <w:rsid w:val="00736C5C"/>
    <w:rsid w:val="00744B30"/>
    <w:rsid w:val="0074781E"/>
    <w:rsid w:val="007518FB"/>
    <w:rsid w:val="00752010"/>
    <w:rsid w:val="0076011A"/>
    <w:rsid w:val="0076111C"/>
    <w:rsid w:val="007654D6"/>
    <w:rsid w:val="00771102"/>
    <w:rsid w:val="00772087"/>
    <w:rsid w:val="00774A18"/>
    <w:rsid w:val="00774DC9"/>
    <w:rsid w:val="00782FE4"/>
    <w:rsid w:val="00786774"/>
    <w:rsid w:val="00790F58"/>
    <w:rsid w:val="007A100F"/>
    <w:rsid w:val="007A4775"/>
    <w:rsid w:val="007B0760"/>
    <w:rsid w:val="007B4B49"/>
    <w:rsid w:val="007C186A"/>
    <w:rsid w:val="007C238B"/>
    <w:rsid w:val="007C34A7"/>
    <w:rsid w:val="007C5C20"/>
    <w:rsid w:val="007D0D4E"/>
    <w:rsid w:val="007D19BE"/>
    <w:rsid w:val="007E5EB5"/>
    <w:rsid w:val="007E7128"/>
    <w:rsid w:val="007F010A"/>
    <w:rsid w:val="007F126C"/>
    <w:rsid w:val="007F2471"/>
    <w:rsid w:val="007F5B55"/>
    <w:rsid w:val="007F741C"/>
    <w:rsid w:val="00800861"/>
    <w:rsid w:val="00801056"/>
    <w:rsid w:val="00801716"/>
    <w:rsid w:val="00801D1D"/>
    <w:rsid w:val="00805D16"/>
    <w:rsid w:val="008075C7"/>
    <w:rsid w:val="00807660"/>
    <w:rsid w:val="00820253"/>
    <w:rsid w:val="008238D5"/>
    <w:rsid w:val="00833A84"/>
    <w:rsid w:val="008452A5"/>
    <w:rsid w:val="008460AF"/>
    <w:rsid w:val="00854BB4"/>
    <w:rsid w:val="00854BEE"/>
    <w:rsid w:val="00855BDB"/>
    <w:rsid w:val="00857F52"/>
    <w:rsid w:val="00881B3E"/>
    <w:rsid w:val="00884655"/>
    <w:rsid w:val="008962CE"/>
    <w:rsid w:val="008963ED"/>
    <w:rsid w:val="008B2B84"/>
    <w:rsid w:val="008C1BDA"/>
    <w:rsid w:val="008C4516"/>
    <w:rsid w:val="008D2038"/>
    <w:rsid w:val="008E394A"/>
    <w:rsid w:val="008E4228"/>
    <w:rsid w:val="008F3CD0"/>
    <w:rsid w:val="008F535B"/>
    <w:rsid w:val="008F7DC4"/>
    <w:rsid w:val="00900FAE"/>
    <w:rsid w:val="0090208F"/>
    <w:rsid w:val="0090375E"/>
    <w:rsid w:val="00905DEA"/>
    <w:rsid w:val="00920E7E"/>
    <w:rsid w:val="009253D1"/>
    <w:rsid w:val="0092571C"/>
    <w:rsid w:val="00930CE3"/>
    <w:rsid w:val="00933C76"/>
    <w:rsid w:val="00934795"/>
    <w:rsid w:val="0093780C"/>
    <w:rsid w:val="00943363"/>
    <w:rsid w:val="009457C2"/>
    <w:rsid w:val="009508C7"/>
    <w:rsid w:val="00953B3B"/>
    <w:rsid w:val="00954466"/>
    <w:rsid w:val="009550AE"/>
    <w:rsid w:val="00957C3C"/>
    <w:rsid w:val="00960C90"/>
    <w:rsid w:val="009619ED"/>
    <w:rsid w:val="00963B9D"/>
    <w:rsid w:val="00966DB4"/>
    <w:rsid w:val="009679F2"/>
    <w:rsid w:val="0098011A"/>
    <w:rsid w:val="00985812"/>
    <w:rsid w:val="00985932"/>
    <w:rsid w:val="00985BDB"/>
    <w:rsid w:val="00987241"/>
    <w:rsid w:val="00995A09"/>
    <w:rsid w:val="00995CF8"/>
    <w:rsid w:val="009A3890"/>
    <w:rsid w:val="009A3B7C"/>
    <w:rsid w:val="009A4951"/>
    <w:rsid w:val="009A6206"/>
    <w:rsid w:val="009A78A9"/>
    <w:rsid w:val="009C66D8"/>
    <w:rsid w:val="009D4A5E"/>
    <w:rsid w:val="009D7343"/>
    <w:rsid w:val="009E0D50"/>
    <w:rsid w:val="009E49CF"/>
    <w:rsid w:val="009E60B6"/>
    <w:rsid w:val="009F1D92"/>
    <w:rsid w:val="009F230C"/>
    <w:rsid w:val="009F4733"/>
    <w:rsid w:val="009F7F9E"/>
    <w:rsid w:val="00A00EBC"/>
    <w:rsid w:val="00A035D0"/>
    <w:rsid w:val="00A1662B"/>
    <w:rsid w:val="00A21A7E"/>
    <w:rsid w:val="00A2388F"/>
    <w:rsid w:val="00A24B33"/>
    <w:rsid w:val="00A316C7"/>
    <w:rsid w:val="00A340C3"/>
    <w:rsid w:val="00A357E8"/>
    <w:rsid w:val="00A423A2"/>
    <w:rsid w:val="00A46A5A"/>
    <w:rsid w:val="00A53B64"/>
    <w:rsid w:val="00A67282"/>
    <w:rsid w:val="00A7216C"/>
    <w:rsid w:val="00A82867"/>
    <w:rsid w:val="00A82FD9"/>
    <w:rsid w:val="00A8606A"/>
    <w:rsid w:val="00A93E84"/>
    <w:rsid w:val="00AB0AA0"/>
    <w:rsid w:val="00AB5FF4"/>
    <w:rsid w:val="00AC488D"/>
    <w:rsid w:val="00AC4D9F"/>
    <w:rsid w:val="00AD4CCD"/>
    <w:rsid w:val="00AD5A0F"/>
    <w:rsid w:val="00AE4DF2"/>
    <w:rsid w:val="00AE68CE"/>
    <w:rsid w:val="00AF2B8F"/>
    <w:rsid w:val="00AF657D"/>
    <w:rsid w:val="00B0179B"/>
    <w:rsid w:val="00B04108"/>
    <w:rsid w:val="00B069E9"/>
    <w:rsid w:val="00B10CAF"/>
    <w:rsid w:val="00B12B50"/>
    <w:rsid w:val="00B13CCA"/>
    <w:rsid w:val="00B1426B"/>
    <w:rsid w:val="00B208A6"/>
    <w:rsid w:val="00B2108C"/>
    <w:rsid w:val="00B21353"/>
    <w:rsid w:val="00B224CB"/>
    <w:rsid w:val="00B25399"/>
    <w:rsid w:val="00B3008C"/>
    <w:rsid w:val="00B3390A"/>
    <w:rsid w:val="00B35AFA"/>
    <w:rsid w:val="00B40CAC"/>
    <w:rsid w:val="00B44A52"/>
    <w:rsid w:val="00B4563A"/>
    <w:rsid w:val="00B45E1C"/>
    <w:rsid w:val="00B46D49"/>
    <w:rsid w:val="00B523DA"/>
    <w:rsid w:val="00B5370F"/>
    <w:rsid w:val="00B55980"/>
    <w:rsid w:val="00B64A22"/>
    <w:rsid w:val="00B651B0"/>
    <w:rsid w:val="00B66CA9"/>
    <w:rsid w:val="00B71F42"/>
    <w:rsid w:val="00B72803"/>
    <w:rsid w:val="00B750F8"/>
    <w:rsid w:val="00B8363E"/>
    <w:rsid w:val="00B87627"/>
    <w:rsid w:val="00B87EEB"/>
    <w:rsid w:val="00B9178C"/>
    <w:rsid w:val="00B91C1E"/>
    <w:rsid w:val="00B92220"/>
    <w:rsid w:val="00B96F68"/>
    <w:rsid w:val="00BA2BA6"/>
    <w:rsid w:val="00BA7C06"/>
    <w:rsid w:val="00BC0FE5"/>
    <w:rsid w:val="00BC18DC"/>
    <w:rsid w:val="00BC1D45"/>
    <w:rsid w:val="00BC5E1D"/>
    <w:rsid w:val="00BC6118"/>
    <w:rsid w:val="00BC7F35"/>
    <w:rsid w:val="00BD550F"/>
    <w:rsid w:val="00BD7E77"/>
    <w:rsid w:val="00BE0746"/>
    <w:rsid w:val="00BE3319"/>
    <w:rsid w:val="00BF567B"/>
    <w:rsid w:val="00C061D7"/>
    <w:rsid w:val="00C11856"/>
    <w:rsid w:val="00C12FAE"/>
    <w:rsid w:val="00C233D5"/>
    <w:rsid w:val="00C24F6A"/>
    <w:rsid w:val="00C26368"/>
    <w:rsid w:val="00C2797B"/>
    <w:rsid w:val="00C2799D"/>
    <w:rsid w:val="00C45CEF"/>
    <w:rsid w:val="00C46541"/>
    <w:rsid w:val="00C47EFB"/>
    <w:rsid w:val="00C51971"/>
    <w:rsid w:val="00C520E0"/>
    <w:rsid w:val="00C53DD3"/>
    <w:rsid w:val="00C606DB"/>
    <w:rsid w:val="00C62ECA"/>
    <w:rsid w:val="00C631EA"/>
    <w:rsid w:val="00C64C6B"/>
    <w:rsid w:val="00C72198"/>
    <w:rsid w:val="00C77237"/>
    <w:rsid w:val="00C77A7F"/>
    <w:rsid w:val="00C80F2D"/>
    <w:rsid w:val="00C838EA"/>
    <w:rsid w:val="00C8460E"/>
    <w:rsid w:val="00C93600"/>
    <w:rsid w:val="00C96FC2"/>
    <w:rsid w:val="00CA52FF"/>
    <w:rsid w:val="00CA6C0E"/>
    <w:rsid w:val="00CB1BF5"/>
    <w:rsid w:val="00CB5273"/>
    <w:rsid w:val="00CB6456"/>
    <w:rsid w:val="00CB74AB"/>
    <w:rsid w:val="00CC301B"/>
    <w:rsid w:val="00CC52EF"/>
    <w:rsid w:val="00CD0AEC"/>
    <w:rsid w:val="00CD110F"/>
    <w:rsid w:val="00CD4D1A"/>
    <w:rsid w:val="00CD76DD"/>
    <w:rsid w:val="00CE3F9F"/>
    <w:rsid w:val="00CF7F63"/>
    <w:rsid w:val="00D0150A"/>
    <w:rsid w:val="00D05460"/>
    <w:rsid w:val="00D05B15"/>
    <w:rsid w:val="00D062B6"/>
    <w:rsid w:val="00D109CA"/>
    <w:rsid w:val="00D12E12"/>
    <w:rsid w:val="00D21F29"/>
    <w:rsid w:val="00D2660C"/>
    <w:rsid w:val="00D312C0"/>
    <w:rsid w:val="00D3290D"/>
    <w:rsid w:val="00D32CB7"/>
    <w:rsid w:val="00D342FD"/>
    <w:rsid w:val="00D41BC9"/>
    <w:rsid w:val="00D57407"/>
    <w:rsid w:val="00D60D6B"/>
    <w:rsid w:val="00D6640F"/>
    <w:rsid w:val="00D81B2F"/>
    <w:rsid w:val="00D87112"/>
    <w:rsid w:val="00D8716F"/>
    <w:rsid w:val="00D91871"/>
    <w:rsid w:val="00D92811"/>
    <w:rsid w:val="00D96A00"/>
    <w:rsid w:val="00D97CF7"/>
    <w:rsid w:val="00DA37D3"/>
    <w:rsid w:val="00DA6726"/>
    <w:rsid w:val="00DA6FAC"/>
    <w:rsid w:val="00DA7335"/>
    <w:rsid w:val="00DC0153"/>
    <w:rsid w:val="00DC0CA7"/>
    <w:rsid w:val="00DD2FCF"/>
    <w:rsid w:val="00DD5008"/>
    <w:rsid w:val="00DE0546"/>
    <w:rsid w:val="00DE1024"/>
    <w:rsid w:val="00DE3BE3"/>
    <w:rsid w:val="00DE5CA2"/>
    <w:rsid w:val="00DF40C7"/>
    <w:rsid w:val="00E0038D"/>
    <w:rsid w:val="00E032E1"/>
    <w:rsid w:val="00E066EC"/>
    <w:rsid w:val="00E07C50"/>
    <w:rsid w:val="00E10BE8"/>
    <w:rsid w:val="00E1241D"/>
    <w:rsid w:val="00E15779"/>
    <w:rsid w:val="00E17C9B"/>
    <w:rsid w:val="00E277E1"/>
    <w:rsid w:val="00E32389"/>
    <w:rsid w:val="00E32F29"/>
    <w:rsid w:val="00E34588"/>
    <w:rsid w:val="00E423D5"/>
    <w:rsid w:val="00E4316A"/>
    <w:rsid w:val="00E44B63"/>
    <w:rsid w:val="00E473A7"/>
    <w:rsid w:val="00E50A8D"/>
    <w:rsid w:val="00E566F6"/>
    <w:rsid w:val="00E63E61"/>
    <w:rsid w:val="00E63EC6"/>
    <w:rsid w:val="00E662E6"/>
    <w:rsid w:val="00E6639E"/>
    <w:rsid w:val="00E7473B"/>
    <w:rsid w:val="00E8293B"/>
    <w:rsid w:val="00E85DEE"/>
    <w:rsid w:val="00E87FA2"/>
    <w:rsid w:val="00E94F4C"/>
    <w:rsid w:val="00EA5D7D"/>
    <w:rsid w:val="00EB1BC1"/>
    <w:rsid w:val="00EB5B3B"/>
    <w:rsid w:val="00EB6398"/>
    <w:rsid w:val="00EC2A41"/>
    <w:rsid w:val="00EC4C72"/>
    <w:rsid w:val="00ED1514"/>
    <w:rsid w:val="00ED21C9"/>
    <w:rsid w:val="00ED53EF"/>
    <w:rsid w:val="00EE2570"/>
    <w:rsid w:val="00EE3A66"/>
    <w:rsid w:val="00EE3CC6"/>
    <w:rsid w:val="00EE6AD8"/>
    <w:rsid w:val="00EF48F3"/>
    <w:rsid w:val="00EF5E34"/>
    <w:rsid w:val="00F04AD3"/>
    <w:rsid w:val="00F12A99"/>
    <w:rsid w:val="00F13DE5"/>
    <w:rsid w:val="00F2220F"/>
    <w:rsid w:val="00F262F6"/>
    <w:rsid w:val="00F33D52"/>
    <w:rsid w:val="00F356CF"/>
    <w:rsid w:val="00F37954"/>
    <w:rsid w:val="00F42BE3"/>
    <w:rsid w:val="00F530AF"/>
    <w:rsid w:val="00F5519B"/>
    <w:rsid w:val="00F60C6C"/>
    <w:rsid w:val="00F62449"/>
    <w:rsid w:val="00F62872"/>
    <w:rsid w:val="00F65A2E"/>
    <w:rsid w:val="00F6739D"/>
    <w:rsid w:val="00F73726"/>
    <w:rsid w:val="00F80277"/>
    <w:rsid w:val="00F80747"/>
    <w:rsid w:val="00F81587"/>
    <w:rsid w:val="00F84729"/>
    <w:rsid w:val="00F85EFC"/>
    <w:rsid w:val="00F8719B"/>
    <w:rsid w:val="00F916AB"/>
    <w:rsid w:val="00F91F8E"/>
    <w:rsid w:val="00F931F5"/>
    <w:rsid w:val="00F95CAF"/>
    <w:rsid w:val="00FA1970"/>
    <w:rsid w:val="00FA39BF"/>
    <w:rsid w:val="00FA4D16"/>
    <w:rsid w:val="00FA6030"/>
    <w:rsid w:val="00FA7919"/>
    <w:rsid w:val="00FB1127"/>
    <w:rsid w:val="00FB2E86"/>
    <w:rsid w:val="00FB797B"/>
    <w:rsid w:val="00FC18AC"/>
    <w:rsid w:val="00FC2E74"/>
    <w:rsid w:val="00FC559E"/>
    <w:rsid w:val="00FD1BDE"/>
    <w:rsid w:val="00FD2438"/>
    <w:rsid w:val="00FD6FD5"/>
    <w:rsid w:val="00FE0444"/>
    <w:rsid w:val="00FE2E99"/>
    <w:rsid w:val="00FE386D"/>
    <w:rsid w:val="00FE630C"/>
    <w:rsid w:val="00FE6AEE"/>
    <w:rsid w:val="00FE7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ode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4C7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5251B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E662E6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character" w:customStyle="1" w:styleId="intstyle257">
    <w:name w:val="intstyle257"/>
    <w:hidden/>
    <w:rsid w:val="00C11856"/>
    <w:rPr>
      <w:i/>
      <w:iCs/>
      <w:color w:val="000000"/>
    </w:rPr>
  </w:style>
  <w:style w:type="paragraph" w:customStyle="1" w:styleId="MapleOutput">
    <w:name w:val="Maple Output"/>
    <w:next w:val="a"/>
    <w:rsid w:val="00801716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TextOutput">
    <w:name w:val="Text Output"/>
    <w:rsid w:val="00752010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  <w:lang w:val="en-US" w:eastAsia="ru-RU"/>
    </w:rPr>
  </w:style>
  <w:style w:type="paragraph" w:customStyle="1" w:styleId="book">
    <w:name w:val="book"/>
    <w:basedOn w:val="a"/>
    <w:rsid w:val="007F2471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rsid w:val="00BC1D45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a0"/>
    <w:rsid w:val="00BC1D45"/>
  </w:style>
  <w:style w:type="character" w:customStyle="1" w:styleId="40">
    <w:name w:val="Заголовок 4 Знак"/>
    <w:basedOn w:val="a0"/>
    <w:link w:val="4"/>
    <w:uiPriority w:val="9"/>
    <w:rsid w:val="005251BA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FixedWidth">
    <w:name w:val="Fixed Width"/>
    <w:uiPriority w:val="99"/>
    <w:rsid w:val="00744B30"/>
    <w:rPr>
      <w:rFonts w:ascii="Courier New" w:hAnsi="Courier New" w:cs="Courier New"/>
      <w:color w:val="000000"/>
      <w:sz w:val="20"/>
      <w:szCs w:val="20"/>
    </w:rPr>
  </w:style>
  <w:style w:type="paragraph" w:customStyle="1" w:styleId="FixedWidth1">
    <w:name w:val="Fixed Width1"/>
    <w:uiPriority w:val="99"/>
    <w:rsid w:val="00744B30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HTML0">
    <w:name w:val="HTML Preformatted"/>
    <w:basedOn w:val="a"/>
    <w:link w:val="HTML1"/>
    <w:rsid w:val="00EC4C7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EC4C7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4">
    <w:name w:val="выделение"/>
    <w:rsid w:val="000047F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ode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4C7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5251B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E662E6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character" w:customStyle="1" w:styleId="intstyle257">
    <w:name w:val="intstyle257"/>
    <w:hidden/>
    <w:rsid w:val="00C11856"/>
    <w:rPr>
      <w:i/>
      <w:iCs/>
      <w:color w:val="000000"/>
    </w:rPr>
  </w:style>
  <w:style w:type="paragraph" w:customStyle="1" w:styleId="MapleOutput">
    <w:name w:val="Maple Output"/>
    <w:next w:val="a"/>
    <w:rsid w:val="00801716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TextOutput">
    <w:name w:val="Text Output"/>
    <w:rsid w:val="00752010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  <w:lang w:val="en-US" w:eastAsia="ru-RU"/>
    </w:rPr>
  </w:style>
  <w:style w:type="paragraph" w:customStyle="1" w:styleId="book">
    <w:name w:val="book"/>
    <w:basedOn w:val="a"/>
    <w:rsid w:val="007F2471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rsid w:val="00BC1D45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a0"/>
    <w:rsid w:val="00BC1D45"/>
  </w:style>
  <w:style w:type="character" w:customStyle="1" w:styleId="40">
    <w:name w:val="Заголовок 4 Знак"/>
    <w:basedOn w:val="a0"/>
    <w:link w:val="4"/>
    <w:uiPriority w:val="9"/>
    <w:rsid w:val="005251BA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FixedWidth">
    <w:name w:val="Fixed Width"/>
    <w:uiPriority w:val="99"/>
    <w:rsid w:val="00744B30"/>
    <w:rPr>
      <w:rFonts w:ascii="Courier New" w:hAnsi="Courier New" w:cs="Courier New"/>
      <w:color w:val="000000"/>
      <w:sz w:val="20"/>
      <w:szCs w:val="20"/>
    </w:rPr>
  </w:style>
  <w:style w:type="paragraph" w:customStyle="1" w:styleId="FixedWidth1">
    <w:name w:val="Fixed Width1"/>
    <w:uiPriority w:val="99"/>
    <w:rsid w:val="00744B30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HTML0">
    <w:name w:val="HTML Preformatted"/>
    <w:basedOn w:val="a"/>
    <w:link w:val="HTML1"/>
    <w:rsid w:val="00EC4C7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EC4C7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4">
    <w:name w:val="выделение"/>
    <w:rsid w:val="000047F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64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7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0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7085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65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5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24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40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02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6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06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3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8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7981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36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63" Type="http://schemas.openxmlformats.org/officeDocument/2006/relationships/image" Target="media/image35.wmf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png"/><Relationship Id="rId57" Type="http://schemas.openxmlformats.org/officeDocument/2006/relationships/image" Target="media/image31.png"/><Relationship Id="rId61" Type="http://schemas.openxmlformats.org/officeDocument/2006/relationships/oleObject" Target="embeddings/oleObject24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65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9.wmf"/><Relationship Id="rId62" Type="http://schemas.openxmlformats.org/officeDocument/2006/relationships/image" Target="media/image3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0</Pages>
  <Words>2339</Words>
  <Characters>13336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Gala</cp:lastModifiedBy>
  <cp:revision>26</cp:revision>
  <dcterms:created xsi:type="dcterms:W3CDTF">2017-03-28T11:47:00Z</dcterms:created>
  <dcterms:modified xsi:type="dcterms:W3CDTF">2017-04-06T16:04:00Z</dcterms:modified>
</cp:coreProperties>
</file>